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5E52" w:rsidRPr="00BC10D4" w:rsidRDefault="00BC10D4" w:rsidP="00BC10D4">
      <w:pPr>
        <w:jc w:val="center"/>
        <w:rPr>
          <w:b/>
          <w:sz w:val="60"/>
          <w:szCs w:val="60"/>
        </w:rPr>
      </w:pPr>
      <w:r>
        <w:rPr>
          <w:noProof/>
          <w:lang w:val="en-CA" w:eastAsia="en-CA"/>
        </w:rPr>
        <w:drawing>
          <wp:anchor distT="0" distB="0" distL="114300" distR="114300" simplePos="0" relativeHeight="251759616" behindDoc="1" locked="0" layoutInCell="1" allowOverlap="1" wp14:anchorId="0A735ADB" wp14:editId="06714640">
            <wp:simplePos x="0" y="0"/>
            <wp:positionH relativeFrom="column">
              <wp:posOffset>3662154</wp:posOffset>
            </wp:positionH>
            <wp:positionV relativeFrom="paragraph">
              <wp:posOffset>84455</wp:posOffset>
            </wp:positionV>
            <wp:extent cx="3816119" cy="2330927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249" t="23887" r="5177" b="10324"/>
                    <a:stretch/>
                  </pic:blipFill>
                  <pic:spPr bwMode="auto">
                    <a:xfrm>
                      <a:off x="0" y="0"/>
                      <a:ext cx="3816119" cy="23309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n-CA" w:eastAsia="en-CA"/>
        </w:rPr>
        <w:drawing>
          <wp:inline distT="0" distB="0" distL="0" distR="0" wp14:anchorId="7E63B593" wp14:editId="5239B220">
            <wp:extent cx="3070746" cy="9805448"/>
            <wp:effectExtent l="0" t="0" r="0" b="0"/>
            <wp:docPr id="2" name="Picture 2" descr="F:\~Math 10-3\Unit 3\Thermometer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:\~Math 10-3\Unit 3\Thermometer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88" r="19441"/>
                    <a:stretch/>
                  </pic:blipFill>
                  <pic:spPr bwMode="auto">
                    <a:xfrm>
                      <a:off x="0" y="0"/>
                      <a:ext cx="3070874" cy="9805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F84C48" w:rsidRPr="00BC10D4">
        <w:rPr>
          <w:b/>
        </w:rPr>
        <w:br w:type="column"/>
      </w:r>
    </w:p>
    <w:p w:rsidR="005B7442" w:rsidRPr="005B7442" w:rsidRDefault="005B7442" w:rsidP="005B7442">
      <w:pPr>
        <w:pStyle w:val="ListParagraph"/>
        <w:ind w:left="641"/>
        <w:rPr>
          <w:b/>
          <w:sz w:val="60"/>
          <w:szCs w:val="6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BC10D4">
      <w:pPr>
        <w:rPr>
          <w:sz w:val="30"/>
          <w:szCs w:val="30"/>
        </w:rPr>
      </w:pPr>
    </w:p>
    <w:p w:rsidR="00945E52" w:rsidRPr="005D4C23" w:rsidRDefault="00EF193C" w:rsidP="00945E52">
      <w:pPr>
        <w:jc w:val="center"/>
        <w:rPr>
          <w:sz w:val="30"/>
          <w:szCs w:val="30"/>
        </w:rPr>
      </w:pPr>
      <w:r>
        <w:rPr>
          <w:b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1913FE2E" wp14:editId="2F0AEB4D">
                <wp:simplePos x="0" y="0"/>
                <wp:positionH relativeFrom="column">
                  <wp:posOffset>-274320</wp:posOffset>
                </wp:positionH>
                <wp:positionV relativeFrom="page">
                  <wp:posOffset>2822575</wp:posOffset>
                </wp:positionV>
                <wp:extent cx="3981600" cy="1810800"/>
                <wp:effectExtent l="0" t="0" r="0" b="0"/>
                <wp:wrapNone/>
                <wp:docPr id="76" name="Text Box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1600" cy="1810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44A05" w:rsidRPr="001606C5" w:rsidRDefault="00EC4302">
                            <w:pPr>
                              <w:rPr>
                                <w:b/>
                                <w:sz w:val="31"/>
                                <w:szCs w:val="31"/>
                                <w:lang w:val="en-CA"/>
                              </w:rPr>
                            </w:pPr>
                            <w:r w:rsidRPr="001606C5">
                              <w:rPr>
                                <w:b/>
                                <w:sz w:val="31"/>
                                <w:szCs w:val="31"/>
                                <w:lang w:val="en-CA"/>
                              </w:rPr>
                              <w:t>Choose the best unit for mass unit for each.</w:t>
                            </w:r>
                          </w:p>
                          <w:p w:rsidR="00EC4302" w:rsidRPr="00EC4302" w:rsidRDefault="00EC4302">
                            <w:pPr>
                              <w:rPr>
                                <w:sz w:val="40"/>
                                <w:szCs w:val="40"/>
                                <w:lang w:val="en-CA"/>
                              </w:rPr>
                            </w:pPr>
                            <w:r w:rsidRPr="00FC627F">
                              <w:rPr>
                                <w:sz w:val="16"/>
                                <w:szCs w:val="16"/>
                              </w:rPr>
                              <w:t>E.g.</w:t>
                            </w:r>
                            <w:r w:rsidRPr="00FC627F">
                              <w:t xml:space="preserve"> </w:t>
                            </w:r>
                            <w:r w:rsidRPr="00EC4302">
                              <w:rPr>
                                <w:sz w:val="36"/>
                                <w:szCs w:val="36"/>
                              </w:rPr>
                              <w:t>A bag of apples</w:t>
                            </w:r>
                            <w:r w:rsidRPr="00FC627F">
                              <w:tab/>
                            </w:r>
                            <w:r w:rsidRPr="00FC627F">
                              <w:rPr>
                                <w:sz w:val="16"/>
                                <w:szCs w:val="16"/>
                              </w:rPr>
                              <w:t>E</w:t>
                            </w:r>
                            <w:bookmarkStart w:id="0" w:name="_GoBack"/>
                            <w:bookmarkEnd w:id="0"/>
                            <w:r w:rsidRPr="00FC627F">
                              <w:rPr>
                                <w:sz w:val="16"/>
                                <w:szCs w:val="16"/>
                              </w:rPr>
                              <w:t>.g.</w:t>
                            </w:r>
                            <w:r w:rsidRPr="00FC627F">
                              <w:t xml:space="preserve"> </w:t>
                            </w:r>
                            <w:r w:rsidRPr="00EC4302">
                              <w:rPr>
                                <w:sz w:val="36"/>
                                <w:szCs w:val="36"/>
                              </w:rPr>
                              <w:t>Medicine in a pil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6" o:spid="_x0000_s1026" type="#_x0000_t202" style="position:absolute;left:0;text-align:left;margin-left:-21.6pt;margin-top:222.25pt;width:313.5pt;height:142.6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" filled="f" stroked="f" strokeweight=".5pt">
                <v:textbox>
                  <w:txbxContent>
                    <w:p w:rsidR="00A44A05" w:rsidRPr="001606C5" w:rsidRDefault="00EC4302">
                      <w:pPr>
                        <w:rPr>
                          <w:b/>
                          <w:sz w:val="31"/>
                          <w:szCs w:val="31"/>
                          <w:lang w:val="en-CA"/>
                        </w:rPr>
                      </w:pPr>
                      <w:r w:rsidRPr="001606C5">
                        <w:rPr>
                          <w:b/>
                          <w:sz w:val="31"/>
                          <w:szCs w:val="31"/>
                          <w:lang w:val="en-CA"/>
                        </w:rPr>
                        <w:t>Choose the best unit for mass unit for each.</w:t>
                      </w:r>
                    </w:p>
                    <w:p w:rsidR="00EC4302" w:rsidRPr="00EC4302" w:rsidRDefault="00EC4302">
                      <w:pPr>
                        <w:rPr>
                          <w:sz w:val="40"/>
                          <w:szCs w:val="40"/>
                          <w:lang w:val="en-CA"/>
                        </w:rPr>
                      </w:pPr>
                      <w:r w:rsidRPr="00FC627F">
                        <w:rPr>
                          <w:sz w:val="16"/>
                          <w:szCs w:val="16"/>
                        </w:rPr>
                        <w:t>E.g.</w:t>
                      </w:r>
                      <w:r w:rsidRPr="00FC627F">
                        <w:t xml:space="preserve"> </w:t>
                      </w:r>
                      <w:r w:rsidRPr="00EC4302">
                        <w:rPr>
                          <w:sz w:val="36"/>
                          <w:szCs w:val="36"/>
                        </w:rPr>
                        <w:t>A bag of apples</w:t>
                      </w:r>
                      <w:r w:rsidRPr="00FC627F">
                        <w:tab/>
                      </w:r>
                      <w:r w:rsidRPr="00FC627F">
                        <w:rPr>
                          <w:sz w:val="16"/>
                          <w:szCs w:val="16"/>
                        </w:rPr>
                        <w:t>E</w:t>
                      </w:r>
                      <w:bookmarkStart w:id="1" w:name="_GoBack"/>
                      <w:bookmarkEnd w:id="1"/>
                      <w:r w:rsidRPr="00FC627F">
                        <w:rPr>
                          <w:sz w:val="16"/>
                          <w:szCs w:val="16"/>
                        </w:rPr>
                        <w:t>.g.</w:t>
                      </w:r>
                      <w:r w:rsidRPr="00FC627F">
                        <w:t xml:space="preserve"> </w:t>
                      </w:r>
                      <w:r w:rsidRPr="00EC4302">
                        <w:rPr>
                          <w:sz w:val="36"/>
                          <w:szCs w:val="36"/>
                        </w:rPr>
                        <w:t>Medicine in a pill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A44A05">
        <w:rPr>
          <w:b/>
          <w:noProof/>
          <w:sz w:val="30"/>
          <w:szCs w:val="30"/>
          <w:lang w:val="en-CA" w:eastAsia="en-CA"/>
        </w:rPr>
        <mc:AlternateContent>
          <mc:Choice Requires="wpg">
            <w:drawing>
              <wp:anchor distT="0" distB="0" distL="114300" distR="114300" simplePos="0" relativeHeight="251636736" behindDoc="0" locked="0" layoutInCell="1" allowOverlap="1" wp14:anchorId="142C08E5" wp14:editId="785DF2E2">
                <wp:simplePos x="0" y="0"/>
                <wp:positionH relativeFrom="column">
                  <wp:posOffset>-274320</wp:posOffset>
                </wp:positionH>
                <wp:positionV relativeFrom="paragraph">
                  <wp:posOffset>154305</wp:posOffset>
                </wp:positionV>
                <wp:extent cx="3982085" cy="5429250"/>
                <wp:effectExtent l="0" t="0" r="18415" b="19050"/>
                <wp:wrapNone/>
                <wp:docPr id="59" name="Group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82085" cy="5429250"/>
                          <a:chOff x="0" y="0"/>
                          <a:chExt cx="3982085" cy="5372100"/>
                        </a:xfrm>
                      </wpg:grpSpPr>
                      <wps:wsp>
                        <wps:cNvPr id="60" name="Line 798"/>
                        <wps:cNvCnPr>
                          <a:cxnSpLocks noChangeShapeType="1"/>
                        </wps:cNvCnPr>
                        <wps:spPr bwMode="auto">
                          <a:xfrm>
                            <a:off x="0" y="3600450"/>
                            <a:ext cx="39820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799"/>
                        <wps:cNvCnPr>
                          <a:cxnSpLocks noChangeShapeType="1"/>
                        </wps:cNvCnPr>
                        <wps:spPr bwMode="auto">
                          <a:xfrm>
                            <a:off x="0" y="5372100"/>
                            <a:ext cx="39820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797"/>
                        <wps:cNvCnPr>
                          <a:cxnSpLocks noChangeShapeType="1"/>
                        </wps:cNvCnPr>
                        <wps:spPr bwMode="auto">
                          <a:xfrm>
                            <a:off x="0" y="1809750"/>
                            <a:ext cx="39820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797"/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39820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9" o:spid="_x0000_s1026" style="position:absolute;margin-left:-21.6pt;margin-top:12.15pt;width:313.55pt;height:427.5pt;z-index:251636736;mso-width-relative:margin;mso-height-relative:margin" coordsize="39820,537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">
                <v:line id="Line 798" o:spid="_x0000_s1027" style="position:absolute;visibility:visible;mso-wrap-style:square" from="0,36004" to="39820,36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5n3pMAAAADbAAAADwAAAGRycy9kb3ducmV2LnhtbERPTWvCQBC9F/wPywje6kYPoqmrlILg&#10;wSrV0vOQHZPU7Gzc3cb4751DwePjfS/XvWtURyHWng1Mxhko4sLbmksD36fN6xxUTMgWG89k4E4R&#10;1qvByxJz62/8Rd0xlUpCOOZooEqpzbWORUUO49i3xMKdfXCYBIZS24A3CXeNnmbZTDusWRoqbOmj&#10;ouJy/HPSW5S7cP35vfTb8+duc+VusT8djBkN+/c3UIn69BT/u7fWwEzWyxf5AXr1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+Z96TAAAAA2wAAAA8AAAAAAAAAAAAAAAAA&#10;oQIAAGRycy9kb3ducmV2LnhtbFBLBQYAAAAABAAEAPkAAACOAwAAAAA=&#10;">
                  <v:stroke dashstyle="dash"/>
                </v:line>
                <v:line id="Line 799" o:spid="_x0000_s1028" style="position:absolute;visibility:visible;mso-wrap-style:square" from="0,53721" to="39820,53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VSP8IAAADbAAAADwAAAGRycy9kb3ducmV2LnhtbESPzYrCMBSF98K8Q7gDs9PUWYh2jCKC&#10;4MJRtOL60lzbjs1NTTK1vr0RBJeH8/NxpvPO1KIl5yvLCoaDBARxbnXFhYJjtuqPQfiArLG2TAru&#10;5GE+++hNMdX2xntqD6EQcYR9igrKEJpUSp+XZNAPbEMcvbN1BkOUrpDa4S2Om1p+J8lIGqw4Ekps&#10;aFlSfjn8m8jNi427nv4u3fr8u1lduZ1ss51SX5/d4gdEoC68w6/2WisYDeH5Jf4AO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NVSP8IAAADbAAAADwAAAAAAAAAAAAAA&#10;AAChAgAAZHJzL2Rvd25yZXYueG1sUEsFBgAAAAAEAAQA+QAAAJADAAAAAA==&#10;">
                  <v:stroke dashstyle="dash"/>
                </v:line>
                <v:line id="Line 797" o:spid="_x0000_s1029" style="position:absolute;visibility:visible;mso-wrap-style:square" from="0,18097" to="39820,18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fMSMIAAADbAAAADwAAAGRycy9kb3ducmV2LnhtbESPzYrCMBSF98K8Q7gD7jQdF6Ido4gg&#10;uNARrbi+NNe2Y3NTk0ztvL0RBJeH8/NxZovO1KIl5yvLCr6GCQji3OqKCwWnbD2YgPABWWNtmRT8&#10;k4fF/KM3w1TbOx+oPYZCxBH2KSooQ2hSKX1ekkE/tA1x9C7WGQxRukJqh/c4bmo5SpKxNFhxJJTY&#10;0Kqk/Hr8M5GbF1t3O/9eu81lt13fuJ3+ZHul+p/d8htEoC68w6/2RisYj+D5Jf4AO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AfMSMIAAADbAAAADwAAAAAAAAAAAAAA&#10;AAChAgAAZHJzL2Rvd25yZXYueG1sUEsFBgAAAAAEAAQA+QAAAJADAAAAAA==&#10;">
                  <v:stroke dashstyle="dash"/>
                </v:line>
                <v:line id="Line 797" o:spid="_x0000_s1030" style="position:absolute;visibility:visible;mso-wrap-style:square" from="0,0" to="3982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tp08QAAADbAAAADwAAAGRycy9kb3ducmV2LnhtbESPX2vCMBTF34V9h3AHe9N0E4qrRhkD&#10;wYduwzr2fGmubbW5qUlsu2+/CMIeD+fPj7PajKYVPTnfWFbwPEtAEJdWN1wp+D5spwsQPiBrbC2T&#10;gl/ysFk/TFaYaTvwnvoiVCKOsM9QQR1Cl0npy5oM+pntiKN3tM5giNJVUjsc4rhp5UuSpNJgw5FQ&#10;Y0fvNZXn4moit6xyd/k5ncfd8SPfXrh//Tx8KfX0OL4tQQQaw3/43t5pBekcbl/iD5D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S2nTxAAAANsAAAAPAAAAAAAAAAAA&#10;AAAAAKECAABkcnMvZG93bnJldi54bWxQSwUGAAAAAAQABAD5AAAAkgMAAAAA&#10;">
                  <v:stroke dashstyle="dash"/>
                </v:line>
              </v:group>
            </w:pict>
          </mc:Fallback>
        </mc:AlternateContent>
      </w: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EF193C" w:rsidP="002135FC">
      <w:pPr>
        <w:jc w:val="center"/>
        <w:rPr>
          <w:sz w:val="90"/>
          <w:szCs w:val="90"/>
        </w:rPr>
      </w:pPr>
      <w:r>
        <w:rPr>
          <w:noProof/>
          <w:sz w:val="90"/>
          <w:szCs w:val="90"/>
          <w:lang w:val="en-CA" w:eastAsia="en-CA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-274320</wp:posOffset>
                </wp:positionH>
                <wp:positionV relativeFrom="page">
                  <wp:posOffset>4698365</wp:posOffset>
                </wp:positionV>
                <wp:extent cx="3981600" cy="1810800"/>
                <wp:effectExtent l="0" t="0" r="0" b="0"/>
                <wp:wrapNone/>
                <wp:docPr id="75" name="Text Box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1600" cy="1810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B083D" w:rsidRPr="009264AE" w:rsidRDefault="00CB083D" w:rsidP="00CB083D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9264AE">
                              <w:rPr>
                                <w:sz w:val="24"/>
                                <w:szCs w:val="24"/>
                              </w:rPr>
                              <w:t>E.g.</w:t>
                            </w:r>
                            <w:r w:rsidRPr="009264AE">
                              <w:rPr>
                                <w:sz w:val="36"/>
                                <w:szCs w:val="36"/>
                              </w:rPr>
                              <w:t xml:space="preserve"> Convert </w:t>
                            </w:r>
                            <w:r w:rsidRPr="009264AE">
                              <w:rPr>
                                <w:position w:val="-6"/>
                                <w:sz w:val="36"/>
                                <w:szCs w:val="36"/>
                              </w:rPr>
                              <w:object w:dxaOrig="1020" w:dyaOrig="3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50.9pt;height:17.4pt" o:ole="">
                                  <v:imagedata r:id="rId8" o:title=""/>
                                </v:shape>
                                <o:OLEObject Type="Embed" ProgID="Equation.DSMT4" ShapeID="_x0000_i1025" DrawAspect="Content" ObjectID="_1349444308" r:id="rId9"/>
                              </w:object>
                            </w:r>
                            <w:r w:rsidRPr="009264AE">
                              <w:rPr>
                                <w:sz w:val="36"/>
                                <w:szCs w:val="36"/>
                              </w:rPr>
                              <w:t xml:space="preserve"> to Fahrenheit</w:t>
                            </w:r>
                          </w:p>
                          <w:p w:rsidR="00A44A05" w:rsidRPr="00A44A05" w:rsidRDefault="00A44A05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5" o:spid="_x0000_s1027" type="#_x0000_t202" style="position:absolute;left:0;text-align:left;margin-left:-21.6pt;margin-top:369.95pt;width:313.5pt;height:142.6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" filled="f" stroked="f" strokeweight=".5pt">
                <v:textbox>
                  <w:txbxContent>
                    <w:p w:rsidR="00CB083D" w:rsidRPr="009264AE" w:rsidRDefault="00CB083D" w:rsidP="00CB083D">
                      <w:pPr>
                        <w:rPr>
                          <w:sz w:val="36"/>
                          <w:szCs w:val="36"/>
                        </w:rPr>
                      </w:pPr>
                      <w:r w:rsidRPr="009264AE">
                        <w:rPr>
                          <w:sz w:val="24"/>
                          <w:szCs w:val="24"/>
                        </w:rPr>
                        <w:t>E.g.</w:t>
                      </w:r>
                      <w:r w:rsidRPr="009264AE">
                        <w:rPr>
                          <w:sz w:val="36"/>
                          <w:szCs w:val="36"/>
                        </w:rPr>
                        <w:t xml:space="preserve"> Convert </w:t>
                      </w:r>
                      <w:r w:rsidRPr="009264AE">
                        <w:rPr>
                          <w:position w:val="-6"/>
                          <w:sz w:val="36"/>
                          <w:szCs w:val="36"/>
                        </w:rPr>
                        <w:object w:dxaOrig="1020" w:dyaOrig="360">
                          <v:shape id="_x0000_i1025" type="#_x0000_t75" style="width:50.9pt;height:17.4pt" o:ole="">
                            <v:imagedata r:id="rId8" o:title=""/>
                          </v:shape>
                          <o:OLEObject Type="Embed" ProgID="Equation.DSMT4" ShapeID="_x0000_i1025" DrawAspect="Content" ObjectID="_1349444308" r:id="rId10"/>
                        </w:object>
                      </w:r>
                      <w:r w:rsidRPr="009264AE">
                        <w:rPr>
                          <w:sz w:val="36"/>
                          <w:szCs w:val="36"/>
                        </w:rPr>
                        <w:t xml:space="preserve"> to Fahrenheit</w:t>
                      </w:r>
                    </w:p>
                    <w:p w:rsidR="00A44A05" w:rsidRPr="00A44A05" w:rsidRDefault="00A44A05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  <w10:wrap anchory="page"/>
              </v:shape>
            </w:pict>
          </mc:Fallback>
        </mc:AlternateContent>
      </w:r>
      <w:r w:rsidR="005D4C23" w:rsidRPr="005D4C23">
        <w:rPr>
          <w:sz w:val="90"/>
          <w:szCs w:val="90"/>
        </w:rPr>
        <w:t xml:space="preserve"> </w:t>
      </w:r>
    </w:p>
    <w:p w:rsidR="00945E52" w:rsidRDefault="00945E52" w:rsidP="00D239C3">
      <w:pPr>
        <w:rPr>
          <w:sz w:val="30"/>
          <w:szCs w:val="30"/>
        </w:rPr>
      </w:pPr>
    </w:p>
    <w:p w:rsidR="00945E52" w:rsidRDefault="00945E52" w:rsidP="00D239C3">
      <w:pPr>
        <w:rPr>
          <w:sz w:val="30"/>
          <w:szCs w:val="30"/>
        </w:rPr>
      </w:pPr>
    </w:p>
    <w:p w:rsidR="00945E52" w:rsidRDefault="00945E52" w:rsidP="00D239C3">
      <w:pPr>
        <w:rPr>
          <w:sz w:val="30"/>
          <w:szCs w:val="30"/>
        </w:rPr>
      </w:pPr>
    </w:p>
    <w:p w:rsidR="00945E52" w:rsidRDefault="00945E52" w:rsidP="00D239C3">
      <w:pPr>
        <w:rPr>
          <w:sz w:val="30"/>
          <w:szCs w:val="30"/>
        </w:rPr>
      </w:pPr>
    </w:p>
    <w:p w:rsidR="00945E52" w:rsidRDefault="00945E52" w:rsidP="00D239C3">
      <w:pPr>
        <w:rPr>
          <w:sz w:val="30"/>
          <w:szCs w:val="30"/>
        </w:rPr>
      </w:pPr>
    </w:p>
    <w:p w:rsidR="00945E52" w:rsidRDefault="00945E52" w:rsidP="00D239C3">
      <w:pPr>
        <w:rPr>
          <w:sz w:val="30"/>
          <w:szCs w:val="30"/>
        </w:rPr>
      </w:pPr>
    </w:p>
    <w:p w:rsidR="00945E52" w:rsidRDefault="00945E52" w:rsidP="00D239C3">
      <w:pPr>
        <w:rPr>
          <w:sz w:val="30"/>
          <w:szCs w:val="30"/>
        </w:rPr>
      </w:pPr>
    </w:p>
    <w:p w:rsidR="00945E52" w:rsidRDefault="00EF193C" w:rsidP="00D239C3">
      <w:pPr>
        <w:rPr>
          <w:sz w:val="30"/>
          <w:szCs w:val="30"/>
        </w:rPr>
      </w:pPr>
      <w:r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-274320</wp:posOffset>
                </wp:positionH>
                <wp:positionV relativeFrom="page">
                  <wp:posOffset>6444615</wp:posOffset>
                </wp:positionV>
                <wp:extent cx="3981600" cy="1810800"/>
                <wp:effectExtent l="0" t="0" r="0" b="0"/>
                <wp:wrapNone/>
                <wp:docPr id="74" name="Text Box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1600" cy="1810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B083D" w:rsidRPr="009264AE" w:rsidRDefault="00645AAC" w:rsidP="00CB083D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FC627F">
                              <w:rPr>
                                <w:sz w:val="16"/>
                                <w:szCs w:val="16"/>
                              </w:rPr>
                              <w:t>E.g.</w:t>
                            </w:r>
                            <w:r w:rsidRPr="00FC627F">
                              <w:t xml:space="preserve"> </w:t>
                            </w:r>
                            <w:r w:rsidRPr="00645AAC">
                              <w:rPr>
                                <w:sz w:val="36"/>
                                <w:szCs w:val="36"/>
                              </w:rPr>
                              <w:t>Convert 3450</w:t>
                            </w:r>
                            <w:r w:rsidRPr="00645AAC">
                              <w:rPr>
                                <w:i/>
                                <w:sz w:val="36"/>
                                <w:szCs w:val="36"/>
                              </w:rPr>
                              <w:t>g</w:t>
                            </w:r>
                            <w:r w:rsidRPr="00645AAC">
                              <w:rPr>
                                <w:sz w:val="36"/>
                                <w:szCs w:val="36"/>
                              </w:rPr>
                              <w:t xml:space="preserve"> to kilograms</w:t>
                            </w:r>
                          </w:p>
                          <w:p w:rsidR="002F5C3A" w:rsidRPr="00CB083D" w:rsidRDefault="002F5C3A" w:rsidP="00A70317">
                            <w:pPr>
                              <w:pStyle w:val="NormalWeb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A44A05" w:rsidRPr="00A44A05" w:rsidRDefault="00A44A05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4" o:spid="_x0000_s1028" type="#_x0000_t202" style="position:absolute;margin-left:-21.6pt;margin-top:507.45pt;width:313.5pt;height:142.6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" filled="f" stroked="f" strokeweight=".5pt">
                <v:textbox>
                  <w:txbxContent>
                    <w:p w:rsidR="00CB083D" w:rsidRPr="009264AE" w:rsidRDefault="00645AAC" w:rsidP="00CB083D">
                      <w:pPr>
                        <w:rPr>
                          <w:sz w:val="36"/>
                          <w:szCs w:val="36"/>
                        </w:rPr>
                      </w:pPr>
                      <w:r w:rsidRPr="00FC627F">
                        <w:rPr>
                          <w:sz w:val="16"/>
                          <w:szCs w:val="16"/>
                        </w:rPr>
                        <w:t>E.g.</w:t>
                      </w:r>
                      <w:r w:rsidRPr="00FC627F">
                        <w:t xml:space="preserve"> </w:t>
                      </w:r>
                      <w:r w:rsidRPr="00645AAC">
                        <w:rPr>
                          <w:sz w:val="36"/>
                          <w:szCs w:val="36"/>
                        </w:rPr>
                        <w:t>Convert 3450</w:t>
                      </w:r>
                      <w:r w:rsidRPr="00645AAC">
                        <w:rPr>
                          <w:i/>
                          <w:sz w:val="36"/>
                          <w:szCs w:val="36"/>
                        </w:rPr>
                        <w:t>g</w:t>
                      </w:r>
                      <w:r w:rsidRPr="00645AAC">
                        <w:rPr>
                          <w:sz w:val="36"/>
                          <w:szCs w:val="36"/>
                        </w:rPr>
                        <w:t xml:space="preserve"> to kilograms</w:t>
                      </w:r>
                    </w:p>
                    <w:p w:rsidR="002F5C3A" w:rsidRPr="00CB083D" w:rsidRDefault="002F5C3A" w:rsidP="00A70317">
                      <w:pPr>
                        <w:pStyle w:val="NormalWeb"/>
                        <w:rPr>
                          <w:b/>
                          <w:sz w:val="28"/>
                          <w:szCs w:val="28"/>
                        </w:rPr>
                      </w:pPr>
                    </w:p>
                    <w:p w:rsidR="00A44A05" w:rsidRPr="00A44A05" w:rsidRDefault="00A44A05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  <w10:wrap anchory="page"/>
              </v:shape>
            </w:pict>
          </mc:Fallback>
        </mc:AlternateContent>
      </w:r>
    </w:p>
    <w:p w:rsidR="00945E52" w:rsidRDefault="00945E52" w:rsidP="00D239C3">
      <w:pPr>
        <w:rPr>
          <w:sz w:val="30"/>
          <w:szCs w:val="30"/>
        </w:rPr>
      </w:pPr>
    </w:p>
    <w:p w:rsidR="00945E52" w:rsidRPr="00763BB5" w:rsidRDefault="00945E52" w:rsidP="00D239C3">
      <w:pPr>
        <w:rPr>
          <w:sz w:val="30"/>
          <w:szCs w:val="30"/>
        </w:rPr>
      </w:pPr>
    </w:p>
    <w:p w:rsidR="00763BB5" w:rsidRDefault="00763BB5" w:rsidP="00D239C3">
      <w:pPr>
        <w:rPr>
          <w:sz w:val="30"/>
          <w:szCs w:val="30"/>
        </w:rPr>
      </w:pPr>
    </w:p>
    <w:p w:rsidR="00763BB5" w:rsidRDefault="00763BB5" w:rsidP="00D239C3">
      <w:pPr>
        <w:rPr>
          <w:sz w:val="30"/>
          <w:szCs w:val="30"/>
        </w:rPr>
      </w:pPr>
    </w:p>
    <w:p w:rsidR="00763BB5" w:rsidRDefault="00763BB5" w:rsidP="00763BB5">
      <w:pPr>
        <w:rPr>
          <w:sz w:val="30"/>
          <w:szCs w:val="30"/>
        </w:rPr>
      </w:pPr>
    </w:p>
    <w:p w:rsidR="00F84C48" w:rsidRPr="00763BB5" w:rsidRDefault="00EF193C" w:rsidP="00544E92">
      <w:pPr>
        <w:jc w:val="center"/>
        <w:rPr>
          <w:sz w:val="30"/>
          <w:szCs w:val="30"/>
        </w:rPr>
      </w:pPr>
      <w:r>
        <w:rPr>
          <w:noProof/>
          <w:sz w:val="70"/>
          <w:szCs w:val="70"/>
          <w:lang w:val="en-CA" w:eastAsia="en-CA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1035D462" wp14:editId="7C216D4B">
                <wp:simplePos x="0" y="0"/>
                <wp:positionH relativeFrom="column">
                  <wp:posOffset>-274320</wp:posOffset>
                </wp:positionH>
                <wp:positionV relativeFrom="page">
                  <wp:posOffset>8252460</wp:posOffset>
                </wp:positionV>
                <wp:extent cx="3981600" cy="1810800"/>
                <wp:effectExtent l="0" t="0" r="0" b="0"/>
                <wp:wrapNone/>
                <wp:docPr id="72" name="Text Box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1600" cy="1810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B083D" w:rsidRPr="009264AE" w:rsidRDefault="00CB083D" w:rsidP="00CB083D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9264AE">
                              <w:rPr>
                                <w:sz w:val="24"/>
                                <w:szCs w:val="24"/>
                              </w:rPr>
                              <w:t>E.g.</w:t>
                            </w:r>
                            <w:r w:rsidRPr="009264AE">
                              <w:rPr>
                                <w:sz w:val="36"/>
                                <w:szCs w:val="36"/>
                              </w:rPr>
                              <w:t xml:space="preserve"> Convert </w:t>
                            </w:r>
                            <w:r w:rsidRPr="009264AE">
                              <w:rPr>
                                <w:position w:val="-6"/>
                                <w:sz w:val="36"/>
                                <w:szCs w:val="36"/>
                              </w:rPr>
                              <w:object w:dxaOrig="1040" w:dyaOrig="360">
                                <v:shape id="_x0000_i1026" type="#_x0000_t75" style="width:52.15pt;height:17.4pt" o:ole="">
                                  <v:imagedata r:id="rId11" o:title=""/>
                                </v:shape>
                                <o:OLEObject Type="Embed" ProgID="Equation.DSMT4" ShapeID="_x0000_i1026" DrawAspect="Content" ObjectID="_1349444309" r:id="rId12"/>
                              </w:object>
                            </w:r>
                            <w:r w:rsidRPr="009264AE">
                              <w:rPr>
                                <w:sz w:val="36"/>
                                <w:szCs w:val="36"/>
                              </w:rPr>
                              <w:t xml:space="preserve"> to </w:t>
                            </w:r>
                            <w:r>
                              <w:rPr>
                                <w:sz w:val="36"/>
                                <w:szCs w:val="36"/>
                              </w:rPr>
                              <w:t>Celsius</w:t>
                            </w:r>
                          </w:p>
                          <w:p w:rsidR="002F5C3A" w:rsidRDefault="002F5C3A" w:rsidP="002F5C3A">
                            <w:pPr>
                              <w:pStyle w:val="NormalWeb"/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A44A05" w:rsidRPr="00A44A05" w:rsidRDefault="00A44A05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2" o:spid="_x0000_s1029" type="#_x0000_t202" style="position:absolute;left:0;text-align:left;margin-left:-21.6pt;margin-top:649.8pt;width:313.5pt;height:142.6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" filled="f" stroked="f" strokeweight=".5pt">
                <v:textbox>
                  <w:txbxContent>
                    <w:p w:rsidR="00CB083D" w:rsidRPr="009264AE" w:rsidRDefault="00CB083D" w:rsidP="00CB083D">
                      <w:pPr>
                        <w:rPr>
                          <w:sz w:val="36"/>
                          <w:szCs w:val="36"/>
                        </w:rPr>
                      </w:pPr>
                      <w:r w:rsidRPr="009264AE">
                        <w:rPr>
                          <w:sz w:val="24"/>
                          <w:szCs w:val="24"/>
                        </w:rPr>
                        <w:t>E.g.</w:t>
                      </w:r>
                      <w:r w:rsidRPr="009264AE">
                        <w:rPr>
                          <w:sz w:val="36"/>
                          <w:szCs w:val="36"/>
                        </w:rPr>
                        <w:t xml:space="preserve"> Convert </w:t>
                      </w:r>
                      <w:r w:rsidRPr="009264AE">
                        <w:rPr>
                          <w:position w:val="-6"/>
                          <w:sz w:val="36"/>
                          <w:szCs w:val="36"/>
                        </w:rPr>
                        <w:object w:dxaOrig="1040" w:dyaOrig="360">
                          <v:shape id="_x0000_i1026" type="#_x0000_t75" style="width:52.15pt;height:17.4pt" o:ole="">
                            <v:imagedata r:id="rId11" o:title=""/>
                          </v:shape>
                          <o:OLEObject Type="Embed" ProgID="Equation.DSMT4" ShapeID="_x0000_i1026" DrawAspect="Content" ObjectID="_1349444309" r:id="rId13"/>
                        </w:object>
                      </w:r>
                      <w:r w:rsidRPr="009264AE">
                        <w:rPr>
                          <w:sz w:val="36"/>
                          <w:szCs w:val="36"/>
                        </w:rPr>
                        <w:t xml:space="preserve"> to </w:t>
                      </w:r>
                      <w:r>
                        <w:rPr>
                          <w:sz w:val="36"/>
                          <w:szCs w:val="36"/>
                        </w:rPr>
                        <w:t>Celsius</w:t>
                      </w:r>
                    </w:p>
                    <w:p w:rsidR="002F5C3A" w:rsidRDefault="002F5C3A" w:rsidP="002F5C3A">
                      <w:pPr>
                        <w:pStyle w:val="NormalWeb"/>
                        <w:rPr>
                          <w:sz w:val="28"/>
                          <w:szCs w:val="28"/>
                        </w:rPr>
                      </w:pPr>
                    </w:p>
                    <w:p w:rsidR="00A44A05" w:rsidRPr="00A44A05" w:rsidRDefault="00A44A05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  <w10:wrap anchory="page"/>
              </v:shape>
            </w:pict>
          </mc:Fallback>
        </mc:AlternateContent>
      </w:r>
      <w:r w:rsidR="002C4FAA">
        <w:rPr>
          <w:sz w:val="70"/>
          <w:szCs w:val="70"/>
        </w:rPr>
        <w:br w:type="column"/>
      </w:r>
      <w:r w:rsidR="008E4F4D">
        <w:rPr>
          <w:sz w:val="70"/>
          <w:szCs w:val="70"/>
        </w:rPr>
        <w:lastRenderedPageBreak/>
        <w:t xml:space="preserve"> </w:t>
      </w:r>
    </w:p>
    <w:p w:rsidR="00F84C48" w:rsidRPr="005D4C23" w:rsidRDefault="006E653A" w:rsidP="005D4C23">
      <w:pPr>
        <w:jc w:val="center"/>
        <w:rPr>
          <w:b/>
          <w:sz w:val="30"/>
          <w:szCs w:val="30"/>
        </w:rPr>
      </w:pPr>
      <w:r>
        <w:rPr>
          <w:noProof/>
          <w:lang w:val="en-CA" w:eastAsia="en-CA"/>
        </w:rPr>
        <w:drawing>
          <wp:anchor distT="0" distB="0" distL="114300" distR="114300" simplePos="0" relativeHeight="251760640" behindDoc="0" locked="0" layoutInCell="1" allowOverlap="1" wp14:anchorId="296AD135" wp14:editId="01E89495">
            <wp:simplePos x="0" y="0"/>
            <wp:positionH relativeFrom="column">
              <wp:posOffset>-52070</wp:posOffset>
            </wp:positionH>
            <wp:positionV relativeFrom="page">
              <wp:posOffset>677214</wp:posOffset>
            </wp:positionV>
            <wp:extent cx="3513455" cy="169862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407" t="19753" r="13515" b="14780"/>
                    <a:stretch/>
                  </pic:blipFill>
                  <pic:spPr bwMode="auto">
                    <a:xfrm>
                      <a:off x="0" y="0"/>
                      <a:ext cx="3513455" cy="1698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EF193C" w:rsidP="005D4C23">
      <w:pPr>
        <w:jc w:val="center"/>
        <w:rPr>
          <w:b/>
          <w:sz w:val="30"/>
          <w:szCs w:val="30"/>
        </w:rPr>
      </w:pPr>
      <w:r>
        <w:rPr>
          <w:b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5298BFB1" wp14:editId="48FEBF8C">
                <wp:simplePos x="0" y="0"/>
                <wp:positionH relativeFrom="column">
                  <wp:posOffset>-185623</wp:posOffset>
                </wp:positionH>
                <wp:positionV relativeFrom="paragraph">
                  <wp:posOffset>154305</wp:posOffset>
                </wp:positionV>
                <wp:extent cx="3982085" cy="1809750"/>
                <wp:effectExtent l="0" t="0" r="0" b="0"/>
                <wp:wrapNone/>
                <wp:docPr id="88" name="Text Box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DE4D22" w:rsidRDefault="00752D7C">
                            <w:pPr>
                              <w:rPr>
                                <w:sz w:val="40"/>
                                <w:szCs w:val="40"/>
                                <w:lang w:val="en-CA"/>
                              </w:rPr>
                            </w:pPr>
                            <w:r w:rsidRPr="00FC627F">
                              <w:rPr>
                                <w:sz w:val="16"/>
                                <w:szCs w:val="16"/>
                              </w:rPr>
                              <w:t>E.g.</w:t>
                            </w:r>
                            <w:r w:rsidRPr="00FC627F">
                              <w:t xml:space="preserve"> </w:t>
                            </w:r>
                            <w:r w:rsidRPr="00752D7C">
                              <w:rPr>
                                <w:sz w:val="36"/>
                                <w:szCs w:val="36"/>
                              </w:rPr>
                              <w:t xml:space="preserve">Convert 325 </w:t>
                            </w:r>
                            <w:r w:rsidRPr="00752D7C">
                              <w:rPr>
                                <w:i/>
                                <w:sz w:val="36"/>
                                <w:szCs w:val="36"/>
                              </w:rPr>
                              <w:t>g</w:t>
                            </w:r>
                            <w:r w:rsidRPr="00752D7C">
                              <w:rPr>
                                <w:sz w:val="36"/>
                                <w:szCs w:val="36"/>
                              </w:rPr>
                              <w:t xml:space="preserve"> to ounc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8" o:spid="_x0000_s1030" type="#_x0000_t202" style="position:absolute;left:0;text-align:left;margin-left:-14.6pt;margin-top:12.15pt;width:313.55pt;height:142.5pt;z-index:2516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" filled="f" stroked="f" strokeweight=".5pt">
                <v:textbox>
                  <w:txbxContent>
                    <w:p w:rsidR="009C475A" w:rsidRPr="00DE4D22" w:rsidRDefault="00752D7C">
                      <w:pPr>
                        <w:rPr>
                          <w:sz w:val="40"/>
                          <w:szCs w:val="40"/>
                          <w:lang w:val="en-CA"/>
                        </w:rPr>
                      </w:pPr>
                      <w:r w:rsidRPr="00FC627F">
                        <w:rPr>
                          <w:sz w:val="16"/>
                          <w:szCs w:val="16"/>
                        </w:rPr>
                        <w:t>E.g.</w:t>
                      </w:r>
                      <w:r w:rsidRPr="00FC627F">
                        <w:t xml:space="preserve"> </w:t>
                      </w:r>
                      <w:r w:rsidRPr="00752D7C">
                        <w:rPr>
                          <w:sz w:val="36"/>
                          <w:szCs w:val="36"/>
                        </w:rPr>
                        <w:t xml:space="preserve">Convert 325 </w:t>
                      </w:r>
                      <w:r w:rsidRPr="00752D7C">
                        <w:rPr>
                          <w:i/>
                          <w:sz w:val="36"/>
                          <w:szCs w:val="36"/>
                        </w:rPr>
                        <w:t>g</w:t>
                      </w:r>
                      <w:r w:rsidRPr="00752D7C">
                        <w:rPr>
                          <w:sz w:val="36"/>
                          <w:szCs w:val="36"/>
                        </w:rPr>
                        <w:t xml:space="preserve"> to ounces</w:t>
                      </w:r>
                    </w:p>
                  </w:txbxContent>
                </v:textbox>
              </v:shape>
            </w:pict>
          </mc:Fallback>
        </mc:AlternateContent>
      </w: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6E653A" w:rsidP="005D4C23">
      <w:pPr>
        <w:jc w:val="center"/>
        <w:rPr>
          <w:b/>
          <w:sz w:val="30"/>
          <w:szCs w:val="30"/>
        </w:rPr>
      </w:pPr>
      <w:r>
        <w:rPr>
          <w:b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0072AF5" wp14:editId="5E07F5AF">
                <wp:simplePos x="0" y="0"/>
                <wp:positionH relativeFrom="column">
                  <wp:posOffset>-178435</wp:posOffset>
                </wp:positionH>
                <wp:positionV relativeFrom="paragraph">
                  <wp:posOffset>44288</wp:posOffset>
                </wp:positionV>
                <wp:extent cx="3829050" cy="1809750"/>
                <wp:effectExtent l="0" t="0" r="0" b="0"/>
                <wp:wrapNone/>
                <wp:docPr id="87" name="Text Box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29050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E653A" w:rsidRPr="006E653A" w:rsidRDefault="006E653A" w:rsidP="006E653A">
                            <w:pPr>
                              <w:rPr>
                                <w:sz w:val="34"/>
                                <w:szCs w:val="34"/>
                                <w:lang w:val="en-CA"/>
                              </w:rPr>
                            </w:pPr>
                            <w:r w:rsidRPr="00FC627F">
                              <w:rPr>
                                <w:sz w:val="16"/>
                                <w:szCs w:val="16"/>
                              </w:rPr>
                              <w:t>E.g.</w:t>
                            </w:r>
                            <w:r w:rsidRPr="00FC627F">
                              <w:t xml:space="preserve"> </w:t>
                            </w:r>
                            <w:r w:rsidRPr="006E653A">
                              <w:rPr>
                                <w:sz w:val="36"/>
                                <w:szCs w:val="36"/>
                              </w:rPr>
                              <w:t xml:space="preserve">A </w:t>
                            </w:r>
                            <w:r w:rsidR="001E4EE6">
                              <w:rPr>
                                <w:sz w:val="36"/>
                                <w:szCs w:val="36"/>
                              </w:rPr>
                              <w:t>load of gravel</w:t>
                            </w:r>
                            <w:r w:rsidRPr="00FC627F">
                              <w:tab/>
                            </w:r>
                            <w:r w:rsidRPr="00FC627F">
                              <w:tab/>
                            </w:r>
                            <w:r w:rsidRPr="00FC627F">
                              <w:rPr>
                                <w:sz w:val="16"/>
                                <w:szCs w:val="16"/>
                              </w:rPr>
                              <w:t>E.g.</w:t>
                            </w:r>
                            <w:r w:rsidRPr="00FC627F">
                              <w:t xml:space="preserve"> </w:t>
                            </w:r>
                            <w:r w:rsidRPr="006E653A">
                              <w:rPr>
                                <w:sz w:val="36"/>
                                <w:szCs w:val="36"/>
                              </w:rPr>
                              <w:t xml:space="preserve">A </w:t>
                            </w:r>
                            <w:r w:rsidR="001E4EE6">
                              <w:rPr>
                                <w:sz w:val="36"/>
                                <w:szCs w:val="36"/>
                              </w:rPr>
                              <w:t>ring</w:t>
                            </w:r>
                          </w:p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87" o:spid="_x0000_s1031" type="#_x0000_t202" style="position:absolute;left:0;text-align:left;margin-left:-14.05pt;margin-top:3.5pt;width:301.5pt;height:142.5pt;z-index:2516500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" filled="f" stroked="f" strokeweight=".5pt">
                <v:textbox>
                  <w:txbxContent>
                    <w:p w:rsidR="006E653A" w:rsidRPr="006E653A" w:rsidRDefault="006E653A" w:rsidP="006E653A">
                      <w:pPr>
                        <w:rPr>
                          <w:sz w:val="34"/>
                          <w:szCs w:val="34"/>
                          <w:lang w:val="en-CA"/>
                        </w:rPr>
                      </w:pPr>
                      <w:r w:rsidRPr="00FC627F">
                        <w:rPr>
                          <w:sz w:val="16"/>
                          <w:szCs w:val="16"/>
                        </w:rPr>
                        <w:t>E.g.</w:t>
                      </w:r>
                      <w:r w:rsidRPr="00FC627F">
                        <w:t xml:space="preserve"> </w:t>
                      </w:r>
                      <w:r w:rsidRPr="006E653A">
                        <w:rPr>
                          <w:sz w:val="36"/>
                          <w:szCs w:val="36"/>
                        </w:rPr>
                        <w:t xml:space="preserve">A </w:t>
                      </w:r>
                      <w:r w:rsidR="001E4EE6">
                        <w:rPr>
                          <w:sz w:val="36"/>
                          <w:szCs w:val="36"/>
                        </w:rPr>
                        <w:t>load of gravel</w:t>
                      </w:r>
                      <w:r w:rsidRPr="00FC627F">
                        <w:tab/>
                      </w:r>
                      <w:r w:rsidRPr="00FC627F">
                        <w:tab/>
                      </w:r>
                      <w:r w:rsidRPr="00FC627F">
                        <w:rPr>
                          <w:sz w:val="16"/>
                          <w:szCs w:val="16"/>
                        </w:rPr>
                        <w:t>E.g.</w:t>
                      </w:r>
                      <w:r w:rsidRPr="00FC627F">
                        <w:t xml:space="preserve"> </w:t>
                      </w:r>
                      <w:r w:rsidRPr="006E653A">
                        <w:rPr>
                          <w:sz w:val="36"/>
                          <w:szCs w:val="36"/>
                        </w:rPr>
                        <w:t xml:space="preserve">A </w:t>
                      </w:r>
                      <w:r w:rsidR="001E4EE6">
                        <w:rPr>
                          <w:sz w:val="36"/>
                          <w:szCs w:val="36"/>
                        </w:rPr>
                        <w:t>ring</w:t>
                      </w:r>
                    </w:p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EF193C" w:rsidP="005D4C23">
      <w:pPr>
        <w:jc w:val="center"/>
        <w:rPr>
          <w:b/>
          <w:sz w:val="30"/>
          <w:szCs w:val="30"/>
        </w:rPr>
      </w:pPr>
      <w:r>
        <w:rPr>
          <w:b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72691E00" wp14:editId="45B0E7A0">
                <wp:simplePos x="0" y="0"/>
                <wp:positionH relativeFrom="column">
                  <wp:posOffset>-169353</wp:posOffset>
                </wp:positionH>
                <wp:positionV relativeFrom="paragraph">
                  <wp:posOffset>50165</wp:posOffset>
                </wp:positionV>
                <wp:extent cx="3982085" cy="1809750"/>
                <wp:effectExtent l="0" t="0" r="0" b="0"/>
                <wp:wrapNone/>
                <wp:docPr id="86" name="Text Box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DE4D22" w:rsidRDefault="00752D7C">
                            <w:pPr>
                              <w:rPr>
                                <w:sz w:val="40"/>
                                <w:szCs w:val="40"/>
                                <w:lang w:val="en-CA"/>
                              </w:rPr>
                            </w:pPr>
                            <w:r w:rsidRPr="00FC627F">
                              <w:rPr>
                                <w:sz w:val="16"/>
                                <w:szCs w:val="16"/>
                              </w:rPr>
                              <w:t>E.g.</w:t>
                            </w:r>
                            <w:r w:rsidRPr="00FC627F">
                              <w:t xml:space="preserve"> </w:t>
                            </w:r>
                            <w:r w:rsidRPr="00752D7C">
                              <w:rPr>
                                <w:sz w:val="36"/>
                                <w:szCs w:val="36"/>
                              </w:rPr>
                              <w:t xml:space="preserve">Convert 4250 </w:t>
                            </w:r>
                            <w:r w:rsidRPr="00752D7C">
                              <w:rPr>
                                <w:i/>
                                <w:sz w:val="36"/>
                                <w:szCs w:val="36"/>
                              </w:rPr>
                              <w:t xml:space="preserve">lb </w:t>
                            </w:r>
                            <w:r w:rsidRPr="00752D7C">
                              <w:rPr>
                                <w:sz w:val="36"/>
                                <w:szCs w:val="36"/>
                              </w:rPr>
                              <w:t>to tonn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6" o:spid="_x0000_s1032" type="#_x0000_t202" style="position:absolute;left:0;text-align:left;margin-left:-13.35pt;margin-top:3.95pt;width:313.55pt;height:142.5pt;z-index:2516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" filled="f" stroked="f" strokeweight=".5pt">
                <v:textbox>
                  <w:txbxContent>
                    <w:p w:rsidR="009C475A" w:rsidRPr="00DE4D22" w:rsidRDefault="00752D7C">
                      <w:pPr>
                        <w:rPr>
                          <w:sz w:val="40"/>
                          <w:szCs w:val="40"/>
                          <w:lang w:val="en-CA"/>
                        </w:rPr>
                      </w:pPr>
                      <w:r w:rsidRPr="00FC627F">
                        <w:rPr>
                          <w:sz w:val="16"/>
                          <w:szCs w:val="16"/>
                        </w:rPr>
                        <w:t>E.g.</w:t>
                      </w:r>
                      <w:r w:rsidRPr="00FC627F">
                        <w:t xml:space="preserve"> </w:t>
                      </w:r>
                      <w:r w:rsidRPr="00752D7C">
                        <w:rPr>
                          <w:sz w:val="36"/>
                          <w:szCs w:val="36"/>
                        </w:rPr>
                        <w:t xml:space="preserve">Convert 4250 </w:t>
                      </w:r>
                      <w:r w:rsidRPr="00752D7C">
                        <w:rPr>
                          <w:i/>
                          <w:sz w:val="36"/>
                          <w:szCs w:val="36"/>
                        </w:rPr>
                        <w:t xml:space="preserve">lb </w:t>
                      </w:r>
                      <w:r w:rsidRPr="00752D7C">
                        <w:rPr>
                          <w:sz w:val="36"/>
                          <w:szCs w:val="36"/>
                        </w:rPr>
                        <w:t>to tonnes</w:t>
                      </w:r>
                    </w:p>
                  </w:txbxContent>
                </v:textbox>
              </v:shape>
            </w:pict>
          </mc:Fallback>
        </mc:AlternateContent>
      </w: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Default="00EF193C" w:rsidP="005D4C23">
      <w:pPr>
        <w:jc w:val="center"/>
        <w:rPr>
          <w:b/>
          <w:sz w:val="36"/>
          <w:szCs w:val="36"/>
        </w:rPr>
      </w:pPr>
      <w:r>
        <w:rPr>
          <w:b/>
          <w:noProof/>
          <w:sz w:val="36"/>
          <w:szCs w:val="36"/>
          <w:lang w:val="en-CA" w:eastAsia="en-CA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2EB2C842" wp14:editId="1BB94B5E">
                <wp:simplePos x="0" y="0"/>
                <wp:positionH relativeFrom="column">
                  <wp:posOffset>-179070</wp:posOffset>
                </wp:positionH>
                <wp:positionV relativeFrom="paragraph">
                  <wp:posOffset>107315</wp:posOffset>
                </wp:positionV>
                <wp:extent cx="3982085" cy="1809750"/>
                <wp:effectExtent l="0" t="0" r="0" b="0"/>
                <wp:wrapNone/>
                <wp:docPr id="85" name="Text Box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19136E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 w:rsidRPr="00FC627F">
                              <w:rPr>
                                <w:sz w:val="16"/>
                                <w:szCs w:val="16"/>
                              </w:rPr>
                              <w:t>E.g.</w:t>
                            </w:r>
                            <w:r w:rsidRPr="00FC627F">
                              <w:t xml:space="preserve"> </w:t>
                            </w:r>
                            <w:r w:rsidRPr="0019136E">
                              <w:rPr>
                                <w:sz w:val="36"/>
                                <w:szCs w:val="36"/>
                              </w:rPr>
                              <w:t>Convert 7.2</w:t>
                            </w:r>
                            <w:r w:rsidRPr="0019136E">
                              <w:rPr>
                                <w:i/>
                                <w:sz w:val="36"/>
                                <w:szCs w:val="36"/>
                              </w:rPr>
                              <w:t>lb</w:t>
                            </w:r>
                            <w:r w:rsidRPr="0019136E">
                              <w:rPr>
                                <w:sz w:val="36"/>
                                <w:szCs w:val="36"/>
                              </w:rPr>
                              <w:t xml:space="preserve"> to the nearest ounc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5" o:spid="_x0000_s1033" type="#_x0000_t202" style="position:absolute;left:0;text-align:left;margin-left:-14.1pt;margin-top:8.45pt;width:313.55pt;height:142.5pt;z-index: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" filled="f" stroked="f" strokeweight=".5pt">
                <v:textbox>
                  <w:txbxContent>
                    <w:p w:rsidR="009C475A" w:rsidRPr="00A44A05" w:rsidRDefault="0019136E">
                      <w:pPr>
                        <w:rPr>
                          <w:sz w:val="40"/>
                          <w:szCs w:val="40"/>
                        </w:rPr>
                      </w:pPr>
                      <w:r w:rsidRPr="00FC627F">
                        <w:rPr>
                          <w:sz w:val="16"/>
                          <w:szCs w:val="16"/>
                        </w:rPr>
                        <w:t>E.g.</w:t>
                      </w:r>
                      <w:r w:rsidRPr="00FC627F">
                        <w:t xml:space="preserve"> </w:t>
                      </w:r>
                      <w:r w:rsidRPr="0019136E">
                        <w:rPr>
                          <w:sz w:val="36"/>
                          <w:szCs w:val="36"/>
                        </w:rPr>
                        <w:t>Convert 7.2</w:t>
                      </w:r>
                      <w:r w:rsidRPr="0019136E">
                        <w:rPr>
                          <w:i/>
                          <w:sz w:val="36"/>
                          <w:szCs w:val="36"/>
                        </w:rPr>
                        <w:t>lb</w:t>
                      </w:r>
                      <w:r w:rsidRPr="0019136E">
                        <w:rPr>
                          <w:sz w:val="36"/>
                          <w:szCs w:val="36"/>
                        </w:rPr>
                        <w:t xml:space="preserve"> to the nearest ounce</w:t>
                      </w:r>
                    </w:p>
                  </w:txbxContent>
                </v:textbox>
              </v:shape>
            </w:pict>
          </mc:Fallback>
        </mc:AlternateContent>
      </w: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Pr="00D239C3" w:rsidRDefault="00F84C48" w:rsidP="00766FE9">
      <w:pPr>
        <w:jc w:val="center"/>
        <w:rPr>
          <w:sz w:val="24"/>
          <w:szCs w:val="24"/>
        </w:rPr>
      </w:pPr>
      <w:r>
        <w:rPr>
          <w:b/>
          <w:sz w:val="30"/>
          <w:szCs w:val="30"/>
        </w:rPr>
        <w:br w:type="column"/>
      </w:r>
    </w:p>
    <w:p w:rsidR="00BC10D4" w:rsidRDefault="00BC10D4" w:rsidP="00BC10D4">
      <w:pPr>
        <w:jc w:val="center"/>
        <w:rPr>
          <w:b/>
          <w:sz w:val="60"/>
          <w:szCs w:val="60"/>
        </w:rPr>
      </w:pPr>
      <w:r w:rsidRPr="005D089F">
        <w:rPr>
          <w:b/>
          <w:sz w:val="60"/>
          <w:szCs w:val="60"/>
        </w:rPr>
        <w:t xml:space="preserve">UNIT </w:t>
      </w:r>
      <w:r>
        <w:rPr>
          <w:b/>
          <w:sz w:val="60"/>
          <w:szCs w:val="60"/>
        </w:rPr>
        <w:t>3</w:t>
      </w:r>
      <w:r w:rsidRPr="005D089F">
        <w:rPr>
          <w:b/>
          <w:sz w:val="60"/>
          <w:szCs w:val="60"/>
        </w:rPr>
        <w:t xml:space="preserve"> TARGETS</w:t>
      </w:r>
    </w:p>
    <w:p w:rsidR="00BC10D4" w:rsidRPr="005D089F" w:rsidRDefault="00BC10D4" w:rsidP="00BC10D4">
      <w:pPr>
        <w:jc w:val="center"/>
        <w:rPr>
          <w:b/>
          <w:sz w:val="24"/>
          <w:szCs w:val="24"/>
        </w:rPr>
      </w:pPr>
    </w:p>
    <w:p w:rsidR="00BC10D4" w:rsidRPr="000648BD" w:rsidRDefault="00BC10D4" w:rsidP="00BC10D4">
      <w:pPr>
        <w:autoSpaceDE w:val="0"/>
        <w:autoSpaceDN w:val="0"/>
        <w:adjustRightInd w:val="0"/>
        <w:rPr>
          <w:rFonts w:ascii="TimesNewRoman" w:hAnsi="TimesNewRoman" w:cs="TimesNewRoman"/>
          <w:b/>
          <w:color w:val="000000" w:themeColor="text1"/>
          <w:sz w:val="44"/>
          <w:szCs w:val="44"/>
        </w:rPr>
      </w:pPr>
      <w:r w:rsidRPr="000648BD">
        <w:rPr>
          <w:rFonts w:ascii="TimesNewRoman" w:hAnsi="TimesNewRoman" w:cs="TimesNewRoman"/>
          <w:b/>
          <w:color w:val="000000" w:themeColor="text1"/>
          <w:sz w:val="44"/>
          <w:szCs w:val="44"/>
        </w:rPr>
        <w:t>Demonstrate an understanding of the Système International (SI) by:</w:t>
      </w:r>
    </w:p>
    <w:p w:rsidR="00BC10D4" w:rsidRPr="000648BD" w:rsidRDefault="00BC10D4" w:rsidP="00BC10D4">
      <w:pPr>
        <w:autoSpaceDE w:val="0"/>
        <w:autoSpaceDN w:val="0"/>
        <w:adjustRightInd w:val="0"/>
        <w:rPr>
          <w:rFonts w:ascii="TimesNewRoman" w:hAnsi="TimesNewRoman" w:cs="TimesNewRoman"/>
          <w:color w:val="000000" w:themeColor="text1"/>
          <w:sz w:val="44"/>
          <w:szCs w:val="44"/>
        </w:rPr>
      </w:pPr>
      <w:r w:rsidRPr="000648BD">
        <w:rPr>
          <w:rFonts w:ascii="SymbolMT" w:hAnsi="SymbolMT" w:cs="SymbolMT"/>
          <w:color w:val="000000" w:themeColor="text1"/>
          <w:sz w:val="44"/>
          <w:szCs w:val="44"/>
        </w:rPr>
        <w:t xml:space="preserve">• </w:t>
      </w:r>
      <w:r w:rsidRPr="000648BD">
        <w:rPr>
          <w:rFonts w:ascii="TimesNewRoman" w:hAnsi="TimesNewRoman" w:cs="TimesNewRoman"/>
          <w:color w:val="000000" w:themeColor="text1"/>
          <w:sz w:val="44"/>
          <w:szCs w:val="44"/>
        </w:rPr>
        <w:t>describing the relationships of the units for length, area, volume, capacity, mass and temperature</w:t>
      </w:r>
    </w:p>
    <w:p w:rsidR="00BC10D4" w:rsidRPr="000648BD" w:rsidRDefault="00BC10D4" w:rsidP="00BC10D4">
      <w:pPr>
        <w:autoSpaceDE w:val="0"/>
        <w:autoSpaceDN w:val="0"/>
        <w:adjustRightInd w:val="0"/>
        <w:rPr>
          <w:rFonts w:ascii="TimesNewRoman" w:hAnsi="TimesNewRoman" w:cs="TimesNewRoman"/>
          <w:color w:val="000000" w:themeColor="text1"/>
          <w:sz w:val="44"/>
          <w:szCs w:val="44"/>
        </w:rPr>
      </w:pPr>
      <w:r w:rsidRPr="000648BD">
        <w:rPr>
          <w:rFonts w:ascii="SymbolMT" w:hAnsi="SymbolMT" w:cs="SymbolMT"/>
          <w:color w:val="000000" w:themeColor="text1"/>
          <w:sz w:val="44"/>
          <w:szCs w:val="44"/>
        </w:rPr>
        <w:t xml:space="preserve">• </w:t>
      </w:r>
      <w:r w:rsidRPr="000648BD">
        <w:rPr>
          <w:rFonts w:ascii="TimesNewRoman" w:hAnsi="TimesNewRoman" w:cs="TimesNewRoman"/>
          <w:color w:val="000000" w:themeColor="text1"/>
          <w:sz w:val="44"/>
          <w:szCs w:val="44"/>
        </w:rPr>
        <w:t>applying strategies to convert SI units to imperial units.</w:t>
      </w:r>
    </w:p>
    <w:p w:rsidR="00BC10D4" w:rsidRPr="000648BD" w:rsidRDefault="00BC10D4" w:rsidP="00BC10D4">
      <w:pPr>
        <w:autoSpaceDE w:val="0"/>
        <w:autoSpaceDN w:val="0"/>
        <w:adjustRightInd w:val="0"/>
        <w:rPr>
          <w:rFonts w:ascii="TimesNewRoman" w:hAnsi="TimesNewRoman" w:cs="TimesNewRoman"/>
          <w:color w:val="000000" w:themeColor="text1"/>
          <w:sz w:val="44"/>
          <w:szCs w:val="44"/>
        </w:rPr>
      </w:pPr>
    </w:p>
    <w:p w:rsidR="00BC10D4" w:rsidRPr="000648BD" w:rsidRDefault="00BC10D4" w:rsidP="00BC10D4">
      <w:pPr>
        <w:autoSpaceDE w:val="0"/>
        <w:autoSpaceDN w:val="0"/>
        <w:adjustRightInd w:val="0"/>
        <w:rPr>
          <w:rFonts w:ascii="TimesNewRoman" w:hAnsi="TimesNewRoman" w:cs="TimesNewRoman"/>
          <w:b/>
          <w:color w:val="000000" w:themeColor="text1"/>
          <w:sz w:val="44"/>
          <w:szCs w:val="44"/>
        </w:rPr>
      </w:pPr>
      <w:r w:rsidRPr="000648BD">
        <w:rPr>
          <w:rFonts w:ascii="TimesNewRoman" w:hAnsi="TimesNewRoman" w:cs="TimesNewRoman"/>
          <w:b/>
          <w:color w:val="000000" w:themeColor="text1"/>
          <w:sz w:val="44"/>
          <w:szCs w:val="44"/>
        </w:rPr>
        <w:t>Demonstrate an understanding of the imperial system by:</w:t>
      </w:r>
    </w:p>
    <w:p w:rsidR="00BC10D4" w:rsidRPr="000648BD" w:rsidRDefault="00BC10D4" w:rsidP="00BC10D4">
      <w:pPr>
        <w:autoSpaceDE w:val="0"/>
        <w:autoSpaceDN w:val="0"/>
        <w:adjustRightInd w:val="0"/>
        <w:rPr>
          <w:rFonts w:ascii="TimesNewRoman" w:hAnsi="TimesNewRoman" w:cs="TimesNewRoman"/>
          <w:color w:val="000000" w:themeColor="text1"/>
          <w:sz w:val="44"/>
          <w:szCs w:val="44"/>
        </w:rPr>
      </w:pPr>
      <w:r w:rsidRPr="000648BD">
        <w:rPr>
          <w:rFonts w:ascii="SymbolMT" w:hAnsi="SymbolMT" w:cs="SymbolMT"/>
          <w:color w:val="000000" w:themeColor="text1"/>
          <w:sz w:val="44"/>
          <w:szCs w:val="44"/>
        </w:rPr>
        <w:t xml:space="preserve">• </w:t>
      </w:r>
      <w:r w:rsidRPr="000648BD">
        <w:rPr>
          <w:rFonts w:ascii="TimesNewRoman" w:hAnsi="TimesNewRoman" w:cs="TimesNewRoman"/>
          <w:color w:val="000000" w:themeColor="text1"/>
          <w:sz w:val="44"/>
          <w:szCs w:val="44"/>
        </w:rPr>
        <w:t>describing the relationships of the units for length, area, volume, capacity, mass and temperature</w:t>
      </w:r>
    </w:p>
    <w:p w:rsidR="00BC10D4" w:rsidRPr="000648BD" w:rsidRDefault="00BC10D4" w:rsidP="00BC10D4">
      <w:pPr>
        <w:autoSpaceDE w:val="0"/>
        <w:autoSpaceDN w:val="0"/>
        <w:adjustRightInd w:val="0"/>
        <w:rPr>
          <w:rFonts w:ascii="TimesNewRoman" w:hAnsi="TimesNewRoman" w:cs="TimesNewRoman"/>
          <w:color w:val="000000" w:themeColor="text1"/>
          <w:sz w:val="44"/>
          <w:szCs w:val="44"/>
        </w:rPr>
      </w:pPr>
      <w:r w:rsidRPr="000648BD">
        <w:rPr>
          <w:rFonts w:ascii="SymbolMT" w:hAnsi="SymbolMT" w:cs="SymbolMT"/>
          <w:color w:val="000000" w:themeColor="text1"/>
          <w:sz w:val="44"/>
          <w:szCs w:val="44"/>
        </w:rPr>
        <w:t xml:space="preserve">• </w:t>
      </w:r>
      <w:r w:rsidRPr="000648BD">
        <w:rPr>
          <w:rFonts w:ascii="TimesNewRoman" w:hAnsi="TimesNewRoman" w:cs="TimesNewRoman"/>
          <w:color w:val="000000" w:themeColor="text1"/>
          <w:sz w:val="44"/>
          <w:szCs w:val="44"/>
        </w:rPr>
        <w:t>comparing the American and British imperial units for capacity</w:t>
      </w:r>
    </w:p>
    <w:p w:rsidR="00BC10D4" w:rsidRPr="000648BD" w:rsidRDefault="00BC10D4" w:rsidP="00BC10D4">
      <w:pPr>
        <w:autoSpaceDE w:val="0"/>
        <w:autoSpaceDN w:val="0"/>
        <w:adjustRightInd w:val="0"/>
        <w:rPr>
          <w:rFonts w:ascii="TimesNewRoman" w:hAnsi="TimesNewRoman" w:cs="TimesNewRoman"/>
          <w:color w:val="000000" w:themeColor="text1"/>
          <w:sz w:val="44"/>
          <w:szCs w:val="44"/>
        </w:rPr>
      </w:pPr>
      <w:r w:rsidRPr="000648BD">
        <w:rPr>
          <w:rFonts w:ascii="SymbolMT" w:hAnsi="SymbolMT" w:cs="SymbolMT"/>
          <w:color w:val="000000" w:themeColor="text1"/>
          <w:sz w:val="44"/>
          <w:szCs w:val="44"/>
        </w:rPr>
        <w:t xml:space="preserve">• </w:t>
      </w:r>
      <w:r w:rsidRPr="000648BD">
        <w:rPr>
          <w:rFonts w:ascii="TimesNewRoman" w:hAnsi="TimesNewRoman" w:cs="TimesNewRoman"/>
          <w:color w:val="000000" w:themeColor="text1"/>
          <w:sz w:val="44"/>
          <w:szCs w:val="44"/>
        </w:rPr>
        <w:t>applying strategies to convert imperial units to SI units.</w:t>
      </w:r>
    </w:p>
    <w:p w:rsidR="007C6E1D" w:rsidRDefault="00F84C48" w:rsidP="007C6E1D">
      <w:pPr>
        <w:rPr>
          <w:bCs/>
          <w:noProof/>
          <w:sz w:val="40"/>
          <w:szCs w:val="40"/>
          <w:lang w:val="en-CA" w:eastAsia="zh-CN"/>
        </w:rPr>
      </w:pPr>
      <w:r>
        <w:rPr>
          <w:sz w:val="30"/>
          <w:szCs w:val="30"/>
        </w:rPr>
        <w:br w:type="column"/>
      </w:r>
      <w:r w:rsidR="008838EF">
        <w:rPr>
          <w:b/>
          <w:noProof/>
          <w:sz w:val="30"/>
          <w:szCs w:val="30"/>
          <w:lang w:val="en-CA" w:eastAsia="en-CA"/>
        </w:rPr>
        <w:lastRenderedPageBreak/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2E8D2240" wp14:editId="7767C790">
                <wp:simplePos x="0" y="0"/>
                <wp:positionH relativeFrom="column">
                  <wp:posOffset>3592830</wp:posOffset>
                </wp:positionH>
                <wp:positionV relativeFrom="paragraph">
                  <wp:posOffset>8060055</wp:posOffset>
                </wp:positionV>
                <wp:extent cx="3982085" cy="1809750"/>
                <wp:effectExtent l="0" t="0" r="0" b="0"/>
                <wp:wrapNone/>
                <wp:docPr id="92" name="Text Box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34908" w:rsidRPr="00A34908" w:rsidRDefault="00A34908" w:rsidP="00A34908">
                            <w:pPr>
                              <w:rPr>
                                <w:b/>
                                <w:sz w:val="34"/>
                                <w:szCs w:val="34"/>
                                <w:lang w:val="en-CA"/>
                              </w:rPr>
                            </w:pPr>
                            <w:r>
                              <w:rPr>
                                <w:b/>
                                <w:sz w:val="34"/>
                                <w:szCs w:val="34"/>
                                <w:lang w:val="en-CA"/>
                              </w:rPr>
                              <w:t>c</w:t>
                            </w:r>
                            <w:r w:rsidRPr="00A34908">
                              <w:rPr>
                                <w:b/>
                                <w:sz w:val="34"/>
                                <w:szCs w:val="34"/>
                                <w:lang w:val="en-CA"/>
                              </w:rPr>
                              <w:t>.)</w:t>
                            </w:r>
                          </w:p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2" o:spid="_x0000_s1034" type="#_x0000_t202" style="position:absolute;margin-left:282.9pt;margin-top:634.65pt;width:313.55pt;height:142.5p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" filled="f" stroked="f" strokeweight=".5pt">
                <v:textbox>
                  <w:txbxContent>
                    <w:p w:rsidR="00A34908" w:rsidRPr="00A34908" w:rsidRDefault="00A34908" w:rsidP="00A34908">
                      <w:pPr>
                        <w:rPr>
                          <w:b/>
                          <w:sz w:val="34"/>
                          <w:szCs w:val="34"/>
                          <w:lang w:val="en-CA"/>
                        </w:rPr>
                      </w:pPr>
                      <w:r>
                        <w:rPr>
                          <w:b/>
                          <w:sz w:val="34"/>
                          <w:szCs w:val="34"/>
                          <w:lang w:val="en-CA"/>
                        </w:rPr>
                        <w:t>c</w:t>
                      </w:r>
                      <w:r w:rsidRPr="00A34908">
                        <w:rPr>
                          <w:b/>
                          <w:sz w:val="34"/>
                          <w:szCs w:val="34"/>
                          <w:lang w:val="en-CA"/>
                        </w:rPr>
                        <w:t>.)</w:t>
                      </w:r>
                    </w:p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8838EF">
        <w:rPr>
          <w:b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635FE91B" wp14:editId="717E8C25">
                <wp:simplePos x="0" y="0"/>
                <wp:positionH relativeFrom="column">
                  <wp:posOffset>3592830</wp:posOffset>
                </wp:positionH>
                <wp:positionV relativeFrom="paragraph">
                  <wp:posOffset>4440555</wp:posOffset>
                </wp:positionV>
                <wp:extent cx="3982085" cy="1809750"/>
                <wp:effectExtent l="0" t="0" r="0" b="0"/>
                <wp:wrapNone/>
                <wp:docPr id="94" name="Text Box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34908" w:rsidRDefault="00A34908">
                            <w:pPr>
                              <w:rPr>
                                <w:b/>
                                <w:sz w:val="34"/>
                                <w:szCs w:val="34"/>
                                <w:lang w:val="en-CA"/>
                              </w:rPr>
                            </w:pPr>
                            <w:r w:rsidRPr="00A34908">
                              <w:rPr>
                                <w:b/>
                                <w:sz w:val="34"/>
                                <w:szCs w:val="34"/>
                                <w:lang w:val="en-CA"/>
                              </w:rPr>
                              <w:t>a.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4" o:spid="_x0000_s1035" type="#_x0000_t202" style="position:absolute;margin-left:282.9pt;margin-top:349.65pt;width:313.55pt;height:142.5pt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" filled="f" stroked="f" strokeweight=".5pt">
                <v:textbox>
                  <w:txbxContent>
                    <w:p w:rsidR="009C475A" w:rsidRPr="00A34908" w:rsidRDefault="00A34908">
                      <w:pPr>
                        <w:rPr>
                          <w:b/>
                          <w:sz w:val="34"/>
                          <w:szCs w:val="34"/>
                          <w:lang w:val="en-CA"/>
                        </w:rPr>
                      </w:pPr>
                      <w:r w:rsidRPr="00A34908">
                        <w:rPr>
                          <w:b/>
                          <w:sz w:val="34"/>
                          <w:szCs w:val="34"/>
                          <w:lang w:val="en-CA"/>
                        </w:rPr>
                        <w:t>a.)</w:t>
                      </w:r>
                    </w:p>
                  </w:txbxContent>
                </v:textbox>
              </v:shape>
            </w:pict>
          </mc:Fallback>
        </mc:AlternateContent>
      </w:r>
      <w:r w:rsidR="00162749">
        <w:rPr>
          <w:b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1ED35164" wp14:editId="2BE63D2D">
                <wp:simplePos x="0" y="0"/>
                <wp:positionH relativeFrom="column">
                  <wp:posOffset>3516630</wp:posOffset>
                </wp:positionH>
                <wp:positionV relativeFrom="paragraph">
                  <wp:posOffset>6183630</wp:posOffset>
                </wp:positionV>
                <wp:extent cx="3982085" cy="1809750"/>
                <wp:effectExtent l="0" t="0" r="0" b="0"/>
                <wp:wrapNone/>
                <wp:docPr id="93" name="Text Box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3" o:spid="_x0000_s1036" type="#_x0000_t202" style="position:absolute;margin-left:276.9pt;margin-top:486.9pt;width:313.55pt;height:142.5pt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" filled="f" stroked="f" strokeweight=".5pt">
                <v:textbox>
                  <w:txbxContent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62749">
        <w:rPr>
          <w:b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3AC5A4A4" wp14:editId="4B49F162">
                <wp:simplePos x="0" y="0"/>
                <wp:positionH relativeFrom="column">
                  <wp:posOffset>3516630</wp:posOffset>
                </wp:positionH>
                <wp:positionV relativeFrom="paragraph">
                  <wp:posOffset>2564130</wp:posOffset>
                </wp:positionV>
                <wp:extent cx="3982085" cy="1809750"/>
                <wp:effectExtent l="0" t="0" r="0" b="0"/>
                <wp:wrapNone/>
                <wp:docPr id="95" name="Text Box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5" o:spid="_x0000_s1037" type="#_x0000_t202" style="position:absolute;margin-left:276.9pt;margin-top:201.9pt;width:313.55pt;height:142.5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" filled="f" stroked="f" strokeweight=".5pt">
                <v:textbox>
                  <w:txbxContent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62749">
        <w:rPr>
          <w:b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EBE1337" wp14:editId="0CF42449">
                <wp:simplePos x="0" y="0"/>
                <wp:positionH relativeFrom="column">
                  <wp:posOffset>3516630</wp:posOffset>
                </wp:positionH>
                <wp:positionV relativeFrom="paragraph">
                  <wp:posOffset>-274320</wp:posOffset>
                </wp:positionV>
                <wp:extent cx="3982085" cy="2857500"/>
                <wp:effectExtent l="0" t="0" r="0" b="0"/>
                <wp:wrapNone/>
                <wp:docPr id="96" name="Text Box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28575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D7391" w:rsidRPr="000D0984" w:rsidRDefault="000D0984" w:rsidP="00EF193C">
                            <w:pPr>
                              <w:rPr>
                                <w:sz w:val="44"/>
                                <w:szCs w:val="44"/>
                              </w:rPr>
                            </w:pPr>
                            <w:r w:rsidRPr="000D0984">
                              <w:rPr>
                                <w:color w:val="221E1F"/>
                                <w:sz w:val="24"/>
                                <w:szCs w:val="24"/>
                              </w:rPr>
                              <w:t>E.g.</w:t>
                            </w:r>
                            <w:r w:rsidRPr="000D0984">
                              <w:rPr>
                                <w:color w:val="221E1F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="004B5B05" w:rsidRPr="00862537">
                              <w:rPr>
                                <w:color w:val="221E1F"/>
                                <w:sz w:val="34"/>
                                <w:szCs w:val="34"/>
                              </w:rPr>
                              <w:t xml:space="preserve">Rain is catering a dinner for 20 people. She consults a cookbook that tells her she will need approximately </w:t>
                            </w:r>
                            <w:r w:rsidRPr="00862537">
                              <w:rPr>
                                <w:color w:val="221E1F"/>
                                <w:sz w:val="34"/>
                                <w:szCs w:val="34"/>
                              </w:rPr>
                              <w:t>¾</w:t>
                            </w:r>
                            <w:r w:rsidRPr="00862537">
                              <w:rPr>
                                <w:color w:val="221E1F"/>
                                <w:sz w:val="34"/>
                                <w:szCs w:val="34"/>
                                <w:lang w:val="en-CA"/>
                              </w:rPr>
                              <w:t xml:space="preserve"> </w:t>
                            </w:r>
                            <w:r w:rsidR="004B5B05" w:rsidRPr="00862537">
                              <w:rPr>
                                <w:color w:val="221E1F"/>
                                <w:sz w:val="34"/>
                                <w:szCs w:val="34"/>
                              </w:rPr>
                              <w:t>lb of beef for each person and that it will take approximately 20 minutes per pound to cook at 350°F.</w:t>
                            </w:r>
                          </w:p>
                          <w:p w:rsidR="009C475A" w:rsidRPr="00A44A05" w:rsidRDefault="00EA07D0" w:rsidP="00EA07D0">
                            <w:pPr>
                              <w:jc w:val="center"/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noProof/>
                                <w:sz w:val="40"/>
                                <w:szCs w:val="40"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2017986" cy="1053279"/>
                                  <wp:effectExtent l="0" t="0" r="1905" b="0"/>
                                  <wp:docPr id="16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12096" cy="10502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180000" tIns="180000" rIns="18000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6" o:spid="_x0000_s1038" type="#_x0000_t202" style="position:absolute;margin-left:276.9pt;margin-top:-21.6pt;width:313.55pt;height:22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" filled="f" stroked="f" strokeweight=".5pt">
                <v:textbox inset="5mm,5mm,5mm,0">
                  <w:txbxContent>
                    <w:p w:rsidR="001D7391" w:rsidRPr="000D0984" w:rsidRDefault="000D0984" w:rsidP="00EF193C">
                      <w:pPr>
                        <w:rPr>
                          <w:sz w:val="44"/>
                          <w:szCs w:val="44"/>
                        </w:rPr>
                      </w:pPr>
                      <w:r w:rsidRPr="000D0984">
                        <w:rPr>
                          <w:color w:val="221E1F"/>
                          <w:sz w:val="24"/>
                          <w:szCs w:val="24"/>
                        </w:rPr>
                        <w:t>E.g.</w:t>
                      </w:r>
                      <w:r w:rsidRPr="000D0984">
                        <w:rPr>
                          <w:color w:val="221E1F"/>
                          <w:sz w:val="16"/>
                          <w:szCs w:val="16"/>
                        </w:rPr>
                        <w:t xml:space="preserve"> </w:t>
                      </w:r>
                      <w:r w:rsidR="004B5B05" w:rsidRPr="00862537">
                        <w:rPr>
                          <w:color w:val="221E1F"/>
                          <w:sz w:val="34"/>
                          <w:szCs w:val="34"/>
                        </w:rPr>
                        <w:t xml:space="preserve">Rain is catering a dinner for 20 people. She consults a cookbook that tells her she will need approximately </w:t>
                      </w:r>
                      <w:r w:rsidRPr="00862537">
                        <w:rPr>
                          <w:color w:val="221E1F"/>
                          <w:sz w:val="34"/>
                          <w:szCs w:val="34"/>
                        </w:rPr>
                        <w:t>¾</w:t>
                      </w:r>
                      <w:r w:rsidRPr="00862537">
                        <w:rPr>
                          <w:color w:val="221E1F"/>
                          <w:sz w:val="34"/>
                          <w:szCs w:val="34"/>
                          <w:lang w:val="en-CA"/>
                        </w:rPr>
                        <w:t xml:space="preserve"> </w:t>
                      </w:r>
                      <w:r w:rsidR="004B5B05" w:rsidRPr="00862537">
                        <w:rPr>
                          <w:color w:val="221E1F"/>
                          <w:sz w:val="34"/>
                          <w:szCs w:val="34"/>
                        </w:rPr>
                        <w:t>lb of beef for each person and that it will take approximately 20 minutes per pound to cook at 350°F.</w:t>
                      </w:r>
                    </w:p>
                    <w:p w:rsidR="009C475A" w:rsidRPr="00A44A05" w:rsidRDefault="00EA07D0" w:rsidP="00EA07D0">
                      <w:pPr>
                        <w:jc w:val="center"/>
                        <w:rPr>
                          <w:sz w:val="40"/>
                          <w:szCs w:val="40"/>
                        </w:rPr>
                      </w:pPr>
                      <w:r>
                        <w:rPr>
                          <w:noProof/>
                          <w:sz w:val="40"/>
                          <w:szCs w:val="40"/>
                          <w:lang w:val="en-CA" w:eastAsia="en-CA"/>
                        </w:rPr>
                        <w:drawing>
                          <wp:inline distT="0" distB="0" distL="0" distR="0">
                            <wp:extent cx="2017986" cy="1053279"/>
                            <wp:effectExtent l="0" t="0" r="1905" b="0"/>
                            <wp:docPr id="16" name="Picture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12096" cy="10502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sz w:val="30"/>
          <w:szCs w:val="30"/>
        </w:rPr>
        <w:br w:type="column"/>
      </w: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Pr="007C6E1D" w:rsidRDefault="007C6E1D" w:rsidP="007C6E1D">
      <w:pPr>
        <w:rPr>
          <w:bCs/>
          <w:noProof/>
          <w:sz w:val="60"/>
          <w:szCs w:val="60"/>
          <w:lang w:val="en-CA" w:eastAsia="zh-CN"/>
        </w:rPr>
      </w:pPr>
    </w:p>
    <w:p w:rsidR="007A4640" w:rsidRDefault="00162749" w:rsidP="007A4640">
      <w:pPr>
        <w:rPr>
          <w:bCs/>
          <w:sz w:val="30"/>
          <w:szCs w:val="30"/>
        </w:rPr>
      </w:pPr>
      <w:r>
        <w:rPr>
          <w:bCs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D20CF60" wp14:editId="3EC05AF6">
                <wp:simplePos x="0" y="0"/>
                <wp:positionH relativeFrom="column">
                  <wp:posOffset>3611880</wp:posOffset>
                </wp:positionH>
                <wp:positionV relativeFrom="paragraph">
                  <wp:posOffset>-6845935</wp:posOffset>
                </wp:positionV>
                <wp:extent cx="3982085" cy="2857500"/>
                <wp:effectExtent l="0" t="0" r="0" b="0"/>
                <wp:wrapNone/>
                <wp:docPr id="101" name="Text Box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28575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01" o:spid="_x0000_s1039" type="#_x0000_t202" style="position:absolute;margin-left:284.4pt;margin-top:-539.05pt;width:313.55pt;height:2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" filled="f" stroked="f" strokeweight=".5pt">
                <v:textbox>
                  <w:txbxContent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261FF" w:rsidRPr="007C6E1D">
        <w:rPr>
          <w:bCs/>
          <w:sz w:val="30"/>
          <w:szCs w:val="30"/>
        </w:rPr>
        <w:br w:type="column"/>
      </w:r>
    </w:p>
    <w:p w:rsidR="007A4640" w:rsidRDefault="007A4640" w:rsidP="007A4640">
      <w:pPr>
        <w:rPr>
          <w:bCs/>
          <w:sz w:val="30"/>
          <w:szCs w:val="30"/>
        </w:rPr>
      </w:pPr>
    </w:p>
    <w:p w:rsidR="007A4640" w:rsidRDefault="007A4640" w:rsidP="007A4640">
      <w:pPr>
        <w:rPr>
          <w:bCs/>
          <w:sz w:val="30"/>
          <w:szCs w:val="30"/>
        </w:rPr>
      </w:pPr>
    </w:p>
    <w:p w:rsidR="007A4640" w:rsidRDefault="007A4640" w:rsidP="007A4640">
      <w:pPr>
        <w:rPr>
          <w:bCs/>
          <w:sz w:val="30"/>
          <w:szCs w:val="30"/>
        </w:rPr>
      </w:pPr>
    </w:p>
    <w:p w:rsidR="007A4640" w:rsidRDefault="007A4640" w:rsidP="007A4640">
      <w:pPr>
        <w:rPr>
          <w:bCs/>
          <w:sz w:val="30"/>
          <w:szCs w:val="30"/>
        </w:rPr>
      </w:pPr>
    </w:p>
    <w:p w:rsidR="007A4640" w:rsidRDefault="007A4640" w:rsidP="007A4640">
      <w:pPr>
        <w:rPr>
          <w:bCs/>
          <w:sz w:val="30"/>
          <w:szCs w:val="30"/>
        </w:rPr>
      </w:pPr>
    </w:p>
    <w:p w:rsidR="007A4640" w:rsidRPr="007A4640" w:rsidRDefault="007A4640" w:rsidP="007A4640">
      <w:pPr>
        <w:rPr>
          <w:bCs/>
          <w:sz w:val="40"/>
          <w:szCs w:val="40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FE02DD" w:rsidRDefault="00FE02DD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162749" w:rsidP="007A4640">
      <w:pPr>
        <w:rPr>
          <w:bCs/>
          <w:noProof/>
          <w:sz w:val="40"/>
          <w:szCs w:val="40"/>
          <w:lang w:val="en-CA" w:eastAsia="zh-CN"/>
        </w:rPr>
      </w:pPr>
      <w:r>
        <w:rPr>
          <w:bCs/>
          <w:noProof/>
          <w:sz w:val="40"/>
          <w:szCs w:val="40"/>
          <w:lang w:val="en-CA" w:eastAsia="en-C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46E54F9" wp14:editId="47BECAD8">
                <wp:simplePos x="0" y="0"/>
                <wp:positionH relativeFrom="column">
                  <wp:posOffset>-274320</wp:posOffset>
                </wp:positionH>
                <wp:positionV relativeFrom="paragraph">
                  <wp:posOffset>147955</wp:posOffset>
                </wp:positionV>
                <wp:extent cx="3982085" cy="1809750"/>
                <wp:effectExtent l="0" t="0" r="0" b="0"/>
                <wp:wrapNone/>
                <wp:docPr id="100" name="Text Box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52315" w:rsidRPr="00452315" w:rsidRDefault="00452315" w:rsidP="00452315">
                            <w:pPr>
                              <w:spacing w:after="420" w:line="480" w:lineRule="auto"/>
                              <w:rPr>
                                <w:sz w:val="36"/>
                                <w:szCs w:val="36"/>
                                <w:lang w:val="en-CA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en-CA"/>
                              </w:rPr>
                              <w:t>Kilogram (</w:t>
                            </w:r>
                            <w:r>
                              <w:rPr>
                                <w:i/>
                                <w:sz w:val="36"/>
                                <w:szCs w:val="36"/>
                                <w:lang w:val="en-CA"/>
                              </w:rPr>
                              <w:t>kg</w:t>
                            </w:r>
                            <w:r>
                              <w:rPr>
                                <w:sz w:val="36"/>
                                <w:szCs w:val="36"/>
                                <w:lang w:val="en-CA"/>
                              </w:rPr>
                              <w:t>)</w:t>
                            </w:r>
                          </w:p>
                          <w:p w:rsidR="00452315" w:rsidRPr="00BA727B" w:rsidRDefault="00452315" w:rsidP="00452315">
                            <w:pPr>
                              <w:spacing w:after="420" w:line="480" w:lineRule="auto"/>
                              <w:rPr>
                                <w:sz w:val="36"/>
                                <w:szCs w:val="36"/>
                                <w:lang w:val="en-CA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en-CA"/>
                              </w:rPr>
                              <w:t>Mass</w:t>
                            </w:r>
                          </w:p>
                          <w:p w:rsidR="009C475A" w:rsidRPr="003556C9" w:rsidRDefault="009C475A" w:rsidP="00DB3FEE">
                            <w:pPr>
                              <w:rPr>
                                <w:b/>
                                <w:sz w:val="36"/>
                                <w:szCs w:val="36"/>
                                <w:lang w:val="en-C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00" o:spid="_x0000_s1040" type="#_x0000_t202" style="position:absolute;margin-left:-21.6pt;margin-top:11.65pt;width:313.55pt;height:142.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" filled="f" stroked="f" strokeweight=".5pt">
                <v:textbox>
                  <w:txbxContent>
                    <w:p w:rsidR="00452315" w:rsidRPr="00452315" w:rsidRDefault="00452315" w:rsidP="00452315">
                      <w:pPr>
                        <w:spacing w:after="420" w:line="480" w:lineRule="auto"/>
                        <w:rPr>
                          <w:sz w:val="36"/>
                          <w:szCs w:val="36"/>
                          <w:lang w:val="en-CA"/>
                        </w:rPr>
                      </w:pPr>
                      <w:r>
                        <w:rPr>
                          <w:sz w:val="36"/>
                          <w:szCs w:val="36"/>
                          <w:lang w:val="en-CA"/>
                        </w:rPr>
                        <w:t>Kilogram (</w:t>
                      </w:r>
                      <w:r>
                        <w:rPr>
                          <w:i/>
                          <w:sz w:val="36"/>
                          <w:szCs w:val="36"/>
                          <w:lang w:val="en-CA"/>
                        </w:rPr>
                        <w:t>kg</w:t>
                      </w:r>
                      <w:r>
                        <w:rPr>
                          <w:sz w:val="36"/>
                          <w:szCs w:val="36"/>
                          <w:lang w:val="en-CA"/>
                        </w:rPr>
                        <w:t>)</w:t>
                      </w:r>
                    </w:p>
                    <w:p w:rsidR="00452315" w:rsidRPr="00BA727B" w:rsidRDefault="00452315" w:rsidP="00452315">
                      <w:pPr>
                        <w:spacing w:after="420" w:line="480" w:lineRule="auto"/>
                        <w:rPr>
                          <w:sz w:val="36"/>
                          <w:szCs w:val="36"/>
                          <w:lang w:val="en-CA"/>
                        </w:rPr>
                      </w:pPr>
                      <w:r>
                        <w:rPr>
                          <w:sz w:val="36"/>
                          <w:szCs w:val="36"/>
                          <w:lang w:val="en-CA"/>
                        </w:rPr>
                        <w:t>Mass</w:t>
                      </w:r>
                    </w:p>
                    <w:p w:rsidR="009C475A" w:rsidRPr="003556C9" w:rsidRDefault="009C475A" w:rsidP="00DB3FEE">
                      <w:pPr>
                        <w:rPr>
                          <w:b/>
                          <w:sz w:val="36"/>
                          <w:szCs w:val="36"/>
                          <w:lang w:val="en-C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30"/>
          <w:szCs w:val="30"/>
          <w:lang w:val="en-CA" w:eastAsia="zh-CN"/>
        </w:rPr>
      </w:pPr>
    </w:p>
    <w:p w:rsidR="007A4640" w:rsidRPr="007A4640" w:rsidRDefault="007A4640" w:rsidP="007A4640">
      <w:pPr>
        <w:rPr>
          <w:bCs/>
          <w:noProof/>
          <w:sz w:val="30"/>
          <w:szCs w:val="30"/>
          <w:lang w:val="en-CA" w:eastAsia="zh-CN"/>
        </w:rPr>
      </w:pPr>
    </w:p>
    <w:p w:rsidR="007A4640" w:rsidRPr="007A4640" w:rsidRDefault="007A4640" w:rsidP="007A4640">
      <w:pPr>
        <w:rPr>
          <w:bCs/>
          <w:noProof/>
          <w:sz w:val="30"/>
          <w:szCs w:val="30"/>
          <w:lang w:val="en-CA" w:eastAsia="zh-CN"/>
        </w:rPr>
      </w:pPr>
    </w:p>
    <w:p w:rsidR="007A4640" w:rsidRDefault="00162749" w:rsidP="007A4640">
      <w:pPr>
        <w:rPr>
          <w:bCs/>
          <w:noProof/>
          <w:sz w:val="40"/>
          <w:szCs w:val="40"/>
          <w:lang w:val="en-CA" w:eastAsia="zh-CN"/>
        </w:rPr>
      </w:pPr>
      <w:r>
        <w:rPr>
          <w:bCs/>
          <w:noProof/>
          <w:sz w:val="40"/>
          <w:szCs w:val="40"/>
          <w:lang w:val="en-CA" w:eastAsia="en-C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D789A01" wp14:editId="16B91AE4">
                <wp:simplePos x="0" y="0"/>
                <wp:positionH relativeFrom="column">
                  <wp:posOffset>-274320</wp:posOffset>
                </wp:positionH>
                <wp:positionV relativeFrom="paragraph">
                  <wp:posOffset>66040</wp:posOffset>
                </wp:positionV>
                <wp:extent cx="3982085" cy="1809750"/>
                <wp:effectExtent l="0" t="0" r="0" b="0"/>
                <wp:wrapNone/>
                <wp:docPr id="99" name="Text Box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9" o:spid="_x0000_s1041" type="#_x0000_t202" style="position:absolute;margin-left:-21.6pt;margin-top:5.2pt;width:313.55pt;height:142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" filled="f" stroked="f" strokeweight=".5pt">
                <v:textbox>
                  <w:txbxContent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  <w:r w:rsidRPr="007C6E1D">
        <w:rPr>
          <w:bCs/>
          <w:noProof/>
          <w:sz w:val="40"/>
          <w:szCs w:val="40"/>
          <w:lang w:val="en-CA" w:eastAsia="zh-CN"/>
        </w:rPr>
        <w:t xml:space="preserve"> </w:t>
      </w: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162749" w:rsidP="007A4640">
      <w:pPr>
        <w:rPr>
          <w:bCs/>
          <w:noProof/>
          <w:sz w:val="40"/>
          <w:szCs w:val="40"/>
          <w:lang w:val="en-CA" w:eastAsia="zh-CN"/>
        </w:rPr>
      </w:pPr>
      <w:r>
        <w:rPr>
          <w:bCs/>
          <w:noProof/>
          <w:sz w:val="40"/>
          <w:szCs w:val="40"/>
          <w:lang w:val="en-CA" w:eastAsia="en-C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649607D" wp14:editId="58077612">
                <wp:simplePos x="0" y="0"/>
                <wp:positionH relativeFrom="column">
                  <wp:posOffset>-274320</wp:posOffset>
                </wp:positionH>
                <wp:positionV relativeFrom="paragraph">
                  <wp:posOffset>189865</wp:posOffset>
                </wp:positionV>
                <wp:extent cx="3982085" cy="1809750"/>
                <wp:effectExtent l="0" t="0" r="0" b="0"/>
                <wp:wrapNone/>
                <wp:docPr id="98" name="Text Box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52315" w:rsidRPr="00452315" w:rsidRDefault="00452315" w:rsidP="00452315">
                            <w:pPr>
                              <w:spacing w:after="420" w:line="480" w:lineRule="auto"/>
                              <w:rPr>
                                <w:sz w:val="36"/>
                                <w:szCs w:val="36"/>
                                <w:lang w:val="en-CA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en-CA"/>
                              </w:rPr>
                              <w:t>Temperature</w:t>
                            </w:r>
                          </w:p>
                          <w:p w:rsidR="00452315" w:rsidRPr="00452315" w:rsidRDefault="00452315" w:rsidP="00452315">
                            <w:pPr>
                              <w:spacing w:after="420" w:line="480" w:lineRule="auto"/>
                              <w:rPr>
                                <w:sz w:val="36"/>
                                <w:szCs w:val="36"/>
                                <w:lang w:val="en-CA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en-CA"/>
                              </w:rPr>
                              <w:t>Ton (</w:t>
                            </w:r>
                            <w:r>
                              <w:rPr>
                                <w:i/>
                                <w:sz w:val="36"/>
                                <w:szCs w:val="36"/>
                                <w:lang w:val="en-CA"/>
                              </w:rPr>
                              <w:t>tn</w:t>
                            </w:r>
                            <w:r>
                              <w:rPr>
                                <w:sz w:val="36"/>
                                <w:szCs w:val="36"/>
                                <w:lang w:val="en-CA"/>
                              </w:rPr>
                              <w:t>)</w:t>
                            </w:r>
                          </w:p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8" o:spid="_x0000_s1042" type="#_x0000_t202" style="position:absolute;margin-left:-21.6pt;margin-top:14.95pt;width:313.55pt;height:142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" filled="f" stroked="f" strokeweight=".5pt">
                <v:textbox>
                  <w:txbxContent>
                    <w:p w:rsidR="00452315" w:rsidRPr="00452315" w:rsidRDefault="00452315" w:rsidP="00452315">
                      <w:pPr>
                        <w:spacing w:after="420" w:line="480" w:lineRule="auto"/>
                        <w:rPr>
                          <w:sz w:val="36"/>
                          <w:szCs w:val="36"/>
                          <w:lang w:val="en-CA"/>
                        </w:rPr>
                      </w:pPr>
                      <w:r>
                        <w:rPr>
                          <w:sz w:val="36"/>
                          <w:szCs w:val="36"/>
                          <w:lang w:val="en-CA"/>
                        </w:rPr>
                        <w:t>Temperature</w:t>
                      </w:r>
                    </w:p>
                    <w:p w:rsidR="00452315" w:rsidRPr="00452315" w:rsidRDefault="00452315" w:rsidP="00452315">
                      <w:pPr>
                        <w:spacing w:after="420" w:line="480" w:lineRule="auto"/>
                        <w:rPr>
                          <w:sz w:val="36"/>
                          <w:szCs w:val="36"/>
                          <w:lang w:val="en-CA"/>
                        </w:rPr>
                      </w:pPr>
                      <w:r>
                        <w:rPr>
                          <w:sz w:val="36"/>
                          <w:szCs w:val="36"/>
                          <w:lang w:val="en-CA"/>
                        </w:rPr>
                        <w:t>Ton (</w:t>
                      </w:r>
                      <w:r>
                        <w:rPr>
                          <w:i/>
                          <w:sz w:val="36"/>
                          <w:szCs w:val="36"/>
                          <w:lang w:val="en-CA"/>
                        </w:rPr>
                        <w:t>tn</w:t>
                      </w:r>
                      <w:r>
                        <w:rPr>
                          <w:sz w:val="36"/>
                          <w:szCs w:val="36"/>
                          <w:lang w:val="en-CA"/>
                        </w:rPr>
                        <w:t>)</w:t>
                      </w:r>
                    </w:p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Pr="007C6E1D" w:rsidRDefault="00162749" w:rsidP="007A4640">
      <w:pPr>
        <w:rPr>
          <w:bCs/>
          <w:noProof/>
          <w:sz w:val="60"/>
          <w:szCs w:val="60"/>
          <w:lang w:val="en-CA" w:eastAsia="zh-CN"/>
        </w:rPr>
      </w:pPr>
      <w:r>
        <w:rPr>
          <w:bCs/>
          <w:noProof/>
          <w:sz w:val="60"/>
          <w:szCs w:val="60"/>
          <w:lang w:val="en-CA" w:eastAsia="en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1498880" wp14:editId="6D0668EB">
                <wp:simplePos x="0" y="0"/>
                <wp:positionH relativeFrom="column">
                  <wp:posOffset>-274320</wp:posOffset>
                </wp:positionH>
                <wp:positionV relativeFrom="paragraph">
                  <wp:posOffset>180340</wp:posOffset>
                </wp:positionV>
                <wp:extent cx="3982085" cy="1809750"/>
                <wp:effectExtent l="0" t="0" r="0" b="0"/>
                <wp:wrapNone/>
                <wp:docPr id="97" name="Text Box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7" o:spid="_x0000_s1043" type="#_x0000_t202" style="position:absolute;margin-left:-21.6pt;margin-top:14.2pt;width:313.55pt;height:142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" filled="f" stroked="f" strokeweight=".5pt">
                <v:textbox>
                  <w:txbxContent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84C48" w:rsidRDefault="00DE5144" w:rsidP="00C31200">
      <w:pPr>
        <w:rPr>
          <w:b/>
          <w:sz w:val="36"/>
          <w:szCs w:val="36"/>
        </w:rPr>
      </w:pPr>
      <w:r w:rsidRPr="007C6E1D">
        <w:rPr>
          <w:bCs/>
          <w:sz w:val="30"/>
          <w:szCs w:val="30"/>
        </w:rPr>
        <w:br w:type="column"/>
      </w: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1606C5" w:rsidP="00F84C48">
      <w:pPr>
        <w:jc w:val="center"/>
        <w:rPr>
          <w:b/>
          <w:sz w:val="36"/>
          <w:szCs w:val="36"/>
        </w:rPr>
      </w:pPr>
      <w:r>
        <w:rPr>
          <w:noProof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9848" type="#_x0000_t136" style="position:absolute;left:0;text-align:left;margin-left:6pt;margin-top:4.8pt;width:260.7pt;height:449.15pt;z-index:251541504">
            <v:shadow color="#868686"/>
            <v:textpath style="font-family:&quot;Arial Black&quot;;v-text-kern:t" trim="t" fitpath="t" string="Unit 3: &#10;Chapter 4:&#10;Temperature,&#10;Weight &#10;&amp; Mass"/>
          </v:shape>
        </w:pict>
      </w: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D22A01" w:rsidRDefault="00D22A01" w:rsidP="00F84C48">
      <w:pPr>
        <w:jc w:val="center"/>
        <w:rPr>
          <w:b/>
          <w:sz w:val="36"/>
          <w:szCs w:val="36"/>
        </w:rPr>
      </w:pPr>
    </w:p>
    <w:p w:rsidR="00D22A01" w:rsidRDefault="00D22A01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544E92" w:rsidRDefault="00544E92" w:rsidP="00F84C48">
      <w:pPr>
        <w:jc w:val="center"/>
        <w:rPr>
          <w:b/>
          <w:sz w:val="36"/>
          <w:szCs w:val="36"/>
        </w:rPr>
      </w:pPr>
    </w:p>
    <w:p w:rsidR="00544E92" w:rsidRDefault="00544E92" w:rsidP="00F84C48">
      <w:pPr>
        <w:jc w:val="center"/>
        <w:rPr>
          <w:b/>
          <w:sz w:val="36"/>
          <w:szCs w:val="36"/>
        </w:rPr>
      </w:pPr>
    </w:p>
    <w:p w:rsidR="00544E92" w:rsidRDefault="00544E92" w:rsidP="00F84C48">
      <w:pPr>
        <w:jc w:val="center"/>
        <w:rPr>
          <w:b/>
          <w:sz w:val="36"/>
          <w:szCs w:val="36"/>
        </w:rPr>
      </w:pPr>
    </w:p>
    <w:p w:rsidR="00544E92" w:rsidRDefault="00544E92" w:rsidP="00F84C48">
      <w:pPr>
        <w:jc w:val="center"/>
        <w:rPr>
          <w:b/>
          <w:sz w:val="36"/>
          <w:szCs w:val="36"/>
        </w:rPr>
      </w:pPr>
    </w:p>
    <w:p w:rsidR="00544E92" w:rsidRDefault="00544E92" w:rsidP="00F84C48">
      <w:pPr>
        <w:jc w:val="center"/>
        <w:rPr>
          <w:b/>
          <w:sz w:val="36"/>
          <w:szCs w:val="36"/>
        </w:rPr>
      </w:pPr>
    </w:p>
    <w:p w:rsidR="00544E92" w:rsidRDefault="00544E92" w:rsidP="00F84C48">
      <w:pPr>
        <w:jc w:val="center"/>
        <w:rPr>
          <w:b/>
          <w:sz w:val="36"/>
          <w:szCs w:val="36"/>
        </w:rPr>
      </w:pPr>
    </w:p>
    <w:p w:rsidR="00544E92" w:rsidRDefault="00544E92" w:rsidP="00F84C48">
      <w:pPr>
        <w:jc w:val="center"/>
        <w:rPr>
          <w:b/>
          <w:sz w:val="36"/>
          <w:szCs w:val="36"/>
        </w:rPr>
      </w:pPr>
    </w:p>
    <w:p w:rsidR="00544E92" w:rsidRDefault="00544E92" w:rsidP="00F84C48">
      <w:pPr>
        <w:jc w:val="center"/>
        <w:rPr>
          <w:b/>
          <w:sz w:val="36"/>
          <w:szCs w:val="36"/>
        </w:rPr>
      </w:pPr>
    </w:p>
    <w:p w:rsidR="00544E92" w:rsidRDefault="00544E92" w:rsidP="00F84C48">
      <w:pPr>
        <w:jc w:val="center"/>
        <w:rPr>
          <w:b/>
          <w:sz w:val="36"/>
          <w:szCs w:val="36"/>
        </w:rPr>
      </w:pPr>
    </w:p>
    <w:p w:rsidR="00544E92" w:rsidRDefault="00544E92" w:rsidP="00F84C48">
      <w:pPr>
        <w:jc w:val="center"/>
        <w:rPr>
          <w:b/>
          <w:sz w:val="36"/>
          <w:szCs w:val="36"/>
        </w:rPr>
      </w:pPr>
    </w:p>
    <w:p w:rsidR="00544E92" w:rsidRDefault="00544E92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690AD4">
      <w:pPr>
        <w:jc w:val="center"/>
        <w:rPr>
          <w:b/>
          <w:sz w:val="18"/>
          <w:szCs w:val="18"/>
        </w:rPr>
      </w:pPr>
    </w:p>
    <w:p w:rsidR="00F84C48" w:rsidRDefault="00F84C48" w:rsidP="00690AD4">
      <w:pPr>
        <w:jc w:val="center"/>
        <w:rPr>
          <w:b/>
          <w:sz w:val="8"/>
          <w:szCs w:val="8"/>
        </w:rPr>
      </w:pPr>
    </w:p>
    <w:p w:rsidR="00F84C48" w:rsidRDefault="00F84C48" w:rsidP="00690AD4">
      <w:pPr>
        <w:jc w:val="center"/>
        <w:rPr>
          <w:b/>
          <w:sz w:val="8"/>
          <w:szCs w:val="8"/>
        </w:rPr>
      </w:pPr>
    </w:p>
    <w:p w:rsidR="00F84C48" w:rsidRPr="003311C7" w:rsidRDefault="00F84C48" w:rsidP="00690AD4">
      <w:pPr>
        <w:jc w:val="center"/>
        <w:rPr>
          <w:b/>
          <w:sz w:val="8"/>
          <w:szCs w:val="8"/>
        </w:rPr>
      </w:pPr>
    </w:p>
    <w:p w:rsidR="00F84C48" w:rsidRDefault="00F84C48" w:rsidP="00690AD4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______________________</w:t>
      </w:r>
    </w:p>
    <w:p w:rsidR="00F84C48" w:rsidRDefault="00F84C48" w:rsidP="00690AD4">
      <w:pPr>
        <w:jc w:val="center"/>
        <w:rPr>
          <w:b/>
          <w:sz w:val="36"/>
          <w:szCs w:val="36"/>
        </w:rPr>
        <w:sectPr w:rsidR="00F84C48" w:rsidSect="004B3E9C">
          <w:pgSz w:w="24480" w:h="15840" w:orient="landscape" w:code="17"/>
          <w:pgMar w:top="432" w:right="432" w:bottom="432" w:left="432" w:header="720" w:footer="720" w:gutter="0"/>
          <w:cols w:num="4" w:space="864"/>
          <w:docGrid w:linePitch="360"/>
        </w:sectPr>
      </w:pPr>
      <w:r>
        <w:rPr>
          <w:b/>
          <w:sz w:val="36"/>
          <w:szCs w:val="36"/>
        </w:rPr>
        <w:t>Name</w:t>
      </w:r>
    </w:p>
    <w:p w:rsidR="00A44A05" w:rsidRDefault="00240CCC" w:rsidP="00A44A05">
      <w:pPr>
        <w:rPr>
          <w:sz w:val="30"/>
          <w:szCs w:val="30"/>
        </w:rPr>
      </w:pPr>
      <w:r>
        <w:rPr>
          <w:noProof/>
          <w:lang w:val="en-CA" w:eastAsia="en-CA"/>
        </w:rPr>
        <w:lastRenderedPageBreak/>
        <w:drawing>
          <wp:anchor distT="0" distB="0" distL="114300" distR="114300" simplePos="0" relativeHeight="251768832" behindDoc="0" locked="0" layoutInCell="1" allowOverlap="1" wp14:anchorId="06E4B174" wp14:editId="0E786923">
            <wp:simplePos x="0" y="0"/>
            <wp:positionH relativeFrom="column">
              <wp:posOffset>3526155</wp:posOffset>
            </wp:positionH>
            <wp:positionV relativeFrom="paragraph">
              <wp:posOffset>135890</wp:posOffset>
            </wp:positionV>
            <wp:extent cx="3647440" cy="1592580"/>
            <wp:effectExtent l="0" t="0" r="0" b="762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05" t="25819" r="20300" b="17587"/>
                    <a:stretch/>
                  </pic:blipFill>
                  <pic:spPr bwMode="auto">
                    <a:xfrm>
                      <a:off x="0" y="0"/>
                      <a:ext cx="3647440" cy="15925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4D8B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EBE9C60" wp14:editId="4181CA4B">
                <wp:simplePos x="0" y="0"/>
                <wp:positionH relativeFrom="column">
                  <wp:posOffset>-323850</wp:posOffset>
                </wp:positionH>
                <wp:positionV relativeFrom="paragraph">
                  <wp:posOffset>-457200</wp:posOffset>
                </wp:positionV>
                <wp:extent cx="3982085" cy="2857500"/>
                <wp:effectExtent l="0" t="0" r="0" b="0"/>
                <wp:wrapNone/>
                <wp:docPr id="132" name="Text Box 1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28575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32" o:spid="_x0000_s1044" type="#_x0000_t202" style="position:absolute;margin-left:-25.5pt;margin-top:-36pt;width:313.55pt;height:22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" filled="f" stroked="f" strokeweight=".5pt">
                <v:textbox>
                  <w:txbxContent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9C475A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2B3A7AA9" wp14:editId="7D806FF2">
                <wp:simplePos x="0" y="0"/>
                <wp:positionH relativeFrom="column">
                  <wp:posOffset>7505700</wp:posOffset>
                </wp:positionH>
                <wp:positionV relativeFrom="paragraph">
                  <wp:posOffset>-457200</wp:posOffset>
                </wp:positionV>
                <wp:extent cx="7963535" cy="10077450"/>
                <wp:effectExtent l="0" t="0" r="18415" b="19050"/>
                <wp:wrapNone/>
                <wp:docPr id="171" name="Group 1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963535" cy="10077450"/>
                          <a:chOff x="0" y="0"/>
                          <a:chExt cx="7963535" cy="10077450"/>
                        </a:xfrm>
                      </wpg:grpSpPr>
                      <wps:wsp>
                        <wps:cNvPr id="172" name="Text Box 172"/>
                        <wps:cNvSpPr txBox="1"/>
                        <wps:spPr>
                          <a:xfrm>
                            <a:off x="0" y="8267700"/>
                            <a:ext cx="3982085" cy="1809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C475A" w:rsidRPr="00A44A05" w:rsidRDefault="009C475A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3" name="Text Box 173"/>
                        <wps:cNvSpPr txBox="1"/>
                        <wps:spPr>
                          <a:xfrm>
                            <a:off x="0" y="6457950"/>
                            <a:ext cx="3982085" cy="1809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C475A" w:rsidRPr="00A44A05" w:rsidRDefault="009C475A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" name="Text Box 174"/>
                        <wps:cNvSpPr txBox="1"/>
                        <wps:spPr>
                          <a:xfrm>
                            <a:off x="0" y="4648200"/>
                            <a:ext cx="3982085" cy="1809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C475A" w:rsidRPr="00A44A05" w:rsidRDefault="009C475A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5" name="Text Box 175"/>
                        <wps:cNvSpPr txBox="1"/>
                        <wps:spPr>
                          <a:xfrm>
                            <a:off x="0" y="2838450"/>
                            <a:ext cx="3982085" cy="1809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C475A" w:rsidRPr="00A44A05" w:rsidRDefault="009C475A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6" name="Text Box 176"/>
                        <wps:cNvSpPr txBox="1"/>
                        <wps:spPr>
                          <a:xfrm>
                            <a:off x="0" y="0"/>
                            <a:ext cx="3982085" cy="285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C475A" w:rsidRPr="00A44A05" w:rsidRDefault="009C475A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7" name="Text Box 177"/>
                        <wps:cNvSpPr txBox="1"/>
                        <wps:spPr>
                          <a:xfrm>
                            <a:off x="3981450" y="8267700"/>
                            <a:ext cx="3982085" cy="1809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C475A" w:rsidRPr="00A44A05" w:rsidRDefault="009C475A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8" name="Text Box 178"/>
                        <wps:cNvSpPr txBox="1"/>
                        <wps:spPr>
                          <a:xfrm>
                            <a:off x="3981450" y="6457950"/>
                            <a:ext cx="3982085" cy="1809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C475A" w:rsidRPr="00A44A05" w:rsidRDefault="009C475A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9" name="Text Box 179"/>
                        <wps:cNvSpPr txBox="1"/>
                        <wps:spPr>
                          <a:xfrm>
                            <a:off x="3981450" y="4648200"/>
                            <a:ext cx="3982085" cy="1809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C475A" w:rsidRPr="00A44A05" w:rsidRDefault="009C475A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0" name="Text Box 180"/>
                        <wps:cNvSpPr txBox="1"/>
                        <wps:spPr>
                          <a:xfrm>
                            <a:off x="3981450" y="2838450"/>
                            <a:ext cx="3982085" cy="1809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C475A" w:rsidRPr="00A44A05" w:rsidRDefault="009C475A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1" name="Text Box 181"/>
                        <wps:cNvSpPr txBox="1"/>
                        <wps:spPr>
                          <a:xfrm>
                            <a:off x="3981450" y="0"/>
                            <a:ext cx="3982085" cy="285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C475A" w:rsidRPr="00A44A05" w:rsidRDefault="009C475A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71" o:spid="_x0000_s1045" style="position:absolute;margin-left:591pt;margin-top:-36pt;width:627.05pt;height:793.5pt;z-index:251684864;mso-width-relative:margin" coordsize="79635,1007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">
                <v:shape id="Text Box 172" o:spid="_x0000_s1046" type="#_x0000_t202" style="position:absolute;top:82677;width:39820;height:180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i5RMEA&#10;AADcAAAADwAAAGRycy9kb3ducmV2LnhtbERPTYvCMBC9L/gfwgje1lSRXammogVFWDy07mVvQzO2&#10;pc2kNFHrvzeCsLd5vM9ZbwbTihv1rrasYDaNQBAXVtdcKvg97z+XIJxH1thaJgUPcrBJRh9rjLW9&#10;c0a33JcihLCLUUHlfRdL6YqKDLqp7YgDd7G9QR9gX0rd4z2Em1bOo+hLGqw5NFTYUVpR0eRXoyBt&#10;9E4esmX+k6UL0u3p73Q+dkpNxsN2BcLT4P/Fb/dRh/nfc3g9Ey6Qy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ouUTBAAAA3AAAAA8AAAAAAAAAAAAAAAAAmAIAAGRycy9kb3du&#10;cmV2LnhtbFBLBQYAAAAABAAEAPUAAACGAwAAAAA=&#10;" filled="f" strokecolor="black [3213]" strokeweight=".5pt">
                  <v:textbox>
                    <w:txbxContent>
                      <w:p w:rsidR="009C475A" w:rsidRPr="00A44A05" w:rsidRDefault="009C475A">
                        <w:pPr>
                          <w:rPr>
                            <w:sz w:val="40"/>
                            <w:szCs w:val="40"/>
                          </w:rPr>
                        </w:pPr>
                      </w:p>
                    </w:txbxContent>
                  </v:textbox>
                </v:shape>
                <v:shape id="Text Box 173" o:spid="_x0000_s1047" type="#_x0000_t202" style="position:absolute;top:64579;width:39820;height:180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Qc38MA&#10;AADcAAAADwAAAGRycy9kb3ducmV2LnhtbERPTWvCQBC9F/wPywjemo22tCG6ShuoCMVDYi/ehuyY&#10;BLOzYXfV+O/dQqG3ebzPWW1G04srOd9ZVjBPUhDEtdUdNwp+Dl/PGQgfkDX2lknBnTxs1pOnFeba&#10;3rikaxUaEUPY56igDWHIpfR1SwZ9YgfiyJ2sMxgidI3UDm8x3PRykaZv0mDHsaHFgYqW6nN1MQqK&#10;s/6U2zKrvsvilXS/P+4Pu0Gp2XT8WIIINIZ/8Z97p+P89xf4fSZeI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OQc38MAAADcAAAADwAAAAAAAAAAAAAAAACYAgAAZHJzL2Rv&#10;d25yZXYueG1sUEsFBgAAAAAEAAQA9QAAAIgDAAAAAA==&#10;" filled="f" strokecolor="black [3213]" strokeweight=".5pt">
                  <v:textbox>
                    <w:txbxContent>
                      <w:p w:rsidR="009C475A" w:rsidRPr="00A44A05" w:rsidRDefault="009C475A">
                        <w:pPr>
                          <w:rPr>
                            <w:sz w:val="40"/>
                            <w:szCs w:val="40"/>
                          </w:rPr>
                        </w:pPr>
                      </w:p>
                    </w:txbxContent>
                  </v:textbox>
                </v:shape>
                <v:shape id="Text Box 174" o:spid="_x0000_s1048" type="#_x0000_t202" style="position:absolute;top:46482;width:39820;height:180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2Eq8EA&#10;AADcAAAADwAAAGRycy9kb3ducmV2LnhtbERPTYvCMBC9L/gfwgje1lSRXammogVFWDy07mVvQzO2&#10;pc2kNFHrvzeCsLd5vM9ZbwbTihv1rrasYDaNQBAXVtdcKvg97z+XIJxH1thaJgUPcrBJRh9rjLW9&#10;c0a33JcihLCLUUHlfRdL6YqKDLqp7YgDd7G9QR9gX0rd4z2Em1bOo+hLGqw5NFTYUVpR0eRXoyBt&#10;9E4esmX+k6UL0u3p73Q+dkpNxsN2BcLT4P/Fb/dRh/nfC3g9Ey6Qy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sNhKvBAAAA3AAAAA8AAAAAAAAAAAAAAAAAmAIAAGRycy9kb3du&#10;cmV2LnhtbFBLBQYAAAAABAAEAPUAAACGAwAAAAA=&#10;" filled="f" strokecolor="black [3213]" strokeweight=".5pt">
                  <v:textbox>
                    <w:txbxContent>
                      <w:p w:rsidR="009C475A" w:rsidRPr="00A44A05" w:rsidRDefault="009C475A">
                        <w:pPr>
                          <w:rPr>
                            <w:sz w:val="40"/>
                            <w:szCs w:val="40"/>
                          </w:rPr>
                        </w:pPr>
                      </w:p>
                    </w:txbxContent>
                  </v:textbox>
                </v:shape>
                <v:shape id="Text Box 175" o:spid="_x0000_s1049" type="#_x0000_t202" style="position:absolute;top:28384;width:39820;height:180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EhMMMA&#10;AADcAAAADwAAAGRycy9kb3ducmV2LnhtbERPS2vCQBC+F/wPywjemo3SR4iu0gYqQvGQ2Iu3ITsm&#10;wexs2F01/nu3UOhtPr7nrDaj6cWVnO8sK5gnKQji2uqOGwU/h6/nDIQPyBp7y6TgTh4268nTCnNt&#10;b1zStQqNiCHsc1TQhjDkUvq6JYM+sQNx5E7WGQwRukZqh7cYbnq5SNM3abDj2NDiQEVL9bm6GAXF&#10;WX/KbZlV32XxQrrfH/eH3aDUbDp+LEEEGsO/+M+903H++yv8PhMvk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EEhMMMAAADcAAAADwAAAAAAAAAAAAAAAACYAgAAZHJzL2Rv&#10;d25yZXYueG1sUEsFBgAAAAAEAAQA9QAAAIgDAAAAAA==&#10;" filled="f" strokecolor="black [3213]" strokeweight=".5pt">
                  <v:textbox>
                    <w:txbxContent>
                      <w:p w:rsidR="009C475A" w:rsidRPr="00A44A05" w:rsidRDefault="009C475A">
                        <w:pPr>
                          <w:rPr>
                            <w:sz w:val="40"/>
                            <w:szCs w:val="40"/>
                          </w:rPr>
                        </w:pPr>
                      </w:p>
                    </w:txbxContent>
                  </v:textbox>
                </v:shape>
                <v:shape id="Text Box 176" o:spid="_x0000_s1050" type="#_x0000_t202" style="position:absolute;width:39820;height:285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O/R8EA&#10;AADcAAAADwAAAGRycy9kb3ducmV2LnhtbERPTYvCMBC9L/gfwgje1lQRlWoqWlCExUPrXvY2NGNb&#10;2kxKE7X++83Cgrd5vM/Z7gbTigf1rrasYDaNQBAXVtdcKvi+Hj/XIJxH1thaJgUvcrBLRh9bjLV9&#10;ckaP3JcihLCLUUHlfRdL6YqKDLqp7YgDd7O9QR9gX0rd4zOEm1bOo2gpDdYcGirsKK2oaPK7UZA2&#10;+iBP2Tr/ytIF6fbyc7meO6Um42G/AeFp8G/xv/usw/zVEv6eCRfI5B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Tv0fBAAAA3AAAAA8AAAAAAAAAAAAAAAAAmAIAAGRycy9kb3du&#10;cmV2LnhtbFBLBQYAAAAABAAEAPUAAACGAwAAAAA=&#10;" filled="f" strokecolor="black [3213]" strokeweight=".5pt">
                  <v:textbox>
                    <w:txbxContent>
                      <w:p w:rsidR="009C475A" w:rsidRPr="00A44A05" w:rsidRDefault="009C475A">
                        <w:pPr>
                          <w:rPr>
                            <w:sz w:val="40"/>
                            <w:szCs w:val="40"/>
                          </w:rPr>
                        </w:pPr>
                      </w:p>
                    </w:txbxContent>
                  </v:textbox>
                </v:shape>
                <v:shape id="Text Box 177" o:spid="_x0000_s1051" type="#_x0000_t202" style="position:absolute;left:39814;top:82677;width:39821;height:180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8a3MIA&#10;AADcAAAADwAAAGRycy9kb3ducmV2LnhtbERPTWvCQBC9F/wPywi9NRulVIlZgwZahOIh0Yu3ITsm&#10;wexsyG5j+u+7BcHbPN7npNlkOjHS4FrLChZRDIK4srrlWsH59Pm2BuE8ssbOMin4JQfZdvaSYqLt&#10;nQsaS1+LEMIuQQWN930ipasaMugi2xMH7moHgz7AoZZ6wHsIN51cxvGHNNhyaGiwp7yh6lb+GAX5&#10;Te/lV7Euv4v8nXR3vBxPh16p1/m024DwNPmn+OE+6DB/tYL/Z8IFc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3xrcwgAAANwAAAAPAAAAAAAAAAAAAAAAAJgCAABkcnMvZG93&#10;bnJldi54bWxQSwUGAAAAAAQABAD1AAAAhwMAAAAA&#10;" filled="f" strokecolor="black [3213]" strokeweight=".5pt">
                  <v:textbox>
                    <w:txbxContent>
                      <w:p w:rsidR="009C475A" w:rsidRPr="00A44A05" w:rsidRDefault="009C475A">
                        <w:pPr>
                          <w:rPr>
                            <w:sz w:val="40"/>
                            <w:szCs w:val="40"/>
                          </w:rPr>
                        </w:pPr>
                      </w:p>
                    </w:txbxContent>
                  </v:textbox>
                </v:shape>
                <v:shape id="Text Box 178" o:spid="_x0000_s1052" type="#_x0000_t202" style="position:absolute;left:39814;top:64579;width:39821;height:180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COrsQA&#10;AADcAAAADwAAAGRycy9kb3ducmV2LnhtbESPQWvCQBCF7wX/wzJCb3WjiJXoKhpQhOIhsZfehuyY&#10;BLOzIbtq+u87B6G3Gd6b975ZbwfXqgf1ofFsYDpJQBGX3jZcGfi+HD6WoEJEtth6JgO/FGC7Gb2t&#10;MbX+yTk9ilgpCeGQooE6xi7VOpQ1OQwT3xGLdvW9wyhrX2nb41PCXatnSbLQDhuWhho7ymoqb8Xd&#10;Gchudq+P+bL4yrM52fb8c76cOmPex8NuBSrSEP/Nr+uTFfxPoZVnZAK9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pAjq7EAAAA3AAAAA8AAAAAAAAAAAAAAAAAmAIAAGRycy9k&#10;b3ducmV2LnhtbFBLBQYAAAAABAAEAPUAAACJAwAAAAA=&#10;" filled="f" strokecolor="black [3213]" strokeweight=".5pt">
                  <v:textbox>
                    <w:txbxContent>
                      <w:p w:rsidR="009C475A" w:rsidRPr="00A44A05" w:rsidRDefault="009C475A">
                        <w:pPr>
                          <w:rPr>
                            <w:sz w:val="40"/>
                            <w:szCs w:val="40"/>
                          </w:rPr>
                        </w:pPr>
                      </w:p>
                    </w:txbxContent>
                  </v:textbox>
                </v:shape>
                <v:shape id="Text Box 179" o:spid="_x0000_s1053" type="#_x0000_t202" style="position:absolute;left:39814;top:46482;width:39821;height:180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rNcIA&#10;AADcAAAADwAAAGRycy9kb3ducmV2LnhtbERPTYvCMBC9C/6HMMLeNN1FtHaNogUXQTy0etnb0My2&#10;xWZSmqzWf28Ewds83ucs171pxJU6V1tW8DmJQBAXVtdcKjifduMYhPPIGhvLpOBODtar4WCJibY3&#10;zuia+1KEEHYJKqi8bxMpXVGRQTexLXHg/mxn0AfYlVJ3eAvhppFfUTSTBmsODRW2lFZUXPJ/oyC9&#10;6K38yeL8kKVT0s3x93jat0p9jPrNNwhPvX+LX+69DvPnC3g+Ey6Qq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DCs1wgAAANwAAAAPAAAAAAAAAAAAAAAAAJgCAABkcnMvZG93&#10;bnJldi54bWxQSwUGAAAAAAQABAD1AAAAhwMAAAAA&#10;" filled="f" strokecolor="black [3213]" strokeweight=".5pt">
                  <v:textbox>
                    <w:txbxContent>
                      <w:p w:rsidR="009C475A" w:rsidRPr="00A44A05" w:rsidRDefault="009C475A">
                        <w:pPr>
                          <w:rPr>
                            <w:sz w:val="40"/>
                            <w:szCs w:val="40"/>
                          </w:rPr>
                        </w:pPr>
                      </w:p>
                    </w:txbxContent>
                  </v:textbox>
                </v:shape>
                <v:shape id="Text Box 180" o:spid="_x0000_s1054" type="#_x0000_t202" style="position:absolute;left:39814;top:28384;width:39821;height:180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Pyj8QA&#10;AADcAAAADwAAAGRycy9kb3ducmV2LnhtbESPQWvCQBCF74L/YRnBm24qUkJ0lTZgEYqHRC/ehuw0&#10;CWZnQ3ar8d87h0JvM7w3732z3Y+uU3caQuvZwNsyAUVcedtybeByPixSUCEiW+w8k4EnBdjvppMt&#10;ZtY/uKB7GWslIRwyNNDE2Gdah6ohh2Hpe2LRfvzgMMo61NoO+JBw1+lVkrxrhy1LQ4M95Q1Vt/LX&#10;Gchv9lN/FWn5XeRrst3pejofe2Pms/FjAyrSGP/Nf9dHK/ip4MszMoHev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j8o/EAAAA3AAAAA8AAAAAAAAAAAAAAAAAmAIAAGRycy9k&#10;b3ducmV2LnhtbFBLBQYAAAAABAAEAPUAAACJAwAAAAA=&#10;" filled="f" strokecolor="black [3213]" strokeweight=".5pt">
                  <v:textbox>
                    <w:txbxContent>
                      <w:p w:rsidR="009C475A" w:rsidRPr="00A44A05" w:rsidRDefault="009C475A">
                        <w:pPr>
                          <w:rPr>
                            <w:sz w:val="40"/>
                            <w:szCs w:val="40"/>
                          </w:rPr>
                        </w:pPr>
                      </w:p>
                    </w:txbxContent>
                  </v:textbox>
                </v:shape>
                <v:shape id="Text Box 181" o:spid="_x0000_s1055" type="#_x0000_t202" style="position:absolute;left:39814;width:39821;height:285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9XFMIA&#10;AADcAAAADwAAAGRycy9kb3ducmV2LnhtbERPTWuDQBC9F/Iflin0VteUUsRkI62QIoQc1FxyG9yp&#10;iu6suNto/322UOhtHu9z9tlqRnGj2fWWFWyjGARxY3XPrYJLfXxOQDiPrHG0TAp+yEF22DzsMdV2&#10;4ZJulW9FCGGXooLO+ymV0jUdGXSRnYgD92Vngz7AuZV6xiWEm1G+xPGbNNhzaOhworyjZqi+jYJ8&#10;0B/ys0yqU5m/kh7P13NdTEo9Pa7vOxCeVv8v/nMXOsxPtvD7TLhAH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r1cUwgAAANwAAAAPAAAAAAAAAAAAAAAAAJgCAABkcnMvZG93&#10;bnJldi54bWxQSwUGAAAAAAQABAD1AAAAhwMAAAAA&#10;" filled="f" strokecolor="black [3213]" strokeweight=".5pt">
                  <v:textbox>
                    <w:txbxContent>
                      <w:p w:rsidR="009C475A" w:rsidRPr="00A44A05" w:rsidRDefault="009C475A">
                        <w:pPr>
                          <w:rPr>
                            <w:sz w:val="40"/>
                            <w:szCs w:val="4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71163D">
        <w:rPr>
          <w:bCs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539456" behindDoc="0" locked="0" layoutInCell="1" allowOverlap="1" wp14:anchorId="43538CDA" wp14:editId="774F5D6F">
                <wp:simplePos x="0" y="0"/>
                <wp:positionH relativeFrom="column">
                  <wp:posOffset>4008755</wp:posOffset>
                </wp:positionH>
                <wp:positionV relativeFrom="paragraph">
                  <wp:posOffset>-9095740</wp:posOffset>
                </wp:positionV>
                <wp:extent cx="367665" cy="367665"/>
                <wp:effectExtent l="8255" t="10160" r="5080" b="12700"/>
                <wp:wrapNone/>
                <wp:docPr id="1" name="Oval 1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7665" cy="3676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502B69" w:rsidRPr="00016A2A" w:rsidRDefault="00502B69" w:rsidP="00FE0677">
                            <w:pPr>
                              <w:jc w:val="center"/>
                              <w:rPr>
                                <w:sz w:val="32"/>
                                <w:szCs w:val="32"/>
                                <w:lang w:val="en-CA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  <w:lang w:val="en-CA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0" tIns="2743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317" o:spid="_x0000_s1056" style="position:absolute;margin-left:315.65pt;margin-top:-716.2pt;width:28.95pt;height:28.95pt;z-index:251539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">
                <v:textbox inset="0,2.16pt,0,0">
                  <w:txbxContent>
                    <w:p w:rsidR="00502B69" w:rsidRPr="00016A2A" w:rsidRDefault="00502B69" w:rsidP="00FE0677">
                      <w:pPr>
                        <w:jc w:val="center"/>
                        <w:rPr>
                          <w:sz w:val="32"/>
                          <w:szCs w:val="32"/>
                          <w:lang w:val="en-CA"/>
                        </w:rPr>
                      </w:pPr>
                      <w:r>
                        <w:rPr>
                          <w:sz w:val="32"/>
                          <w:szCs w:val="32"/>
                          <w:lang w:val="en-CA"/>
                        </w:rPr>
                        <w:t>3</w:t>
                      </w:r>
                    </w:p>
                  </w:txbxContent>
                </v:textbox>
              </v:oval>
            </w:pict>
          </mc:Fallback>
        </mc:AlternateContent>
      </w:r>
      <w:r w:rsidR="00D14F1D" w:rsidRPr="00D14F1D">
        <w:rPr>
          <w:bCs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18304" behindDoc="0" locked="0" layoutInCell="1" allowOverlap="1" wp14:anchorId="3AC06E26" wp14:editId="034E8758">
                <wp:simplePos x="0" y="0"/>
                <wp:positionH relativeFrom="column">
                  <wp:posOffset>-457835</wp:posOffset>
                </wp:positionH>
                <wp:positionV relativeFrom="paragraph">
                  <wp:posOffset>4627880</wp:posOffset>
                </wp:positionV>
                <wp:extent cx="3981450" cy="2456815"/>
                <wp:effectExtent l="0" t="0" r="0" b="635"/>
                <wp:wrapNone/>
                <wp:docPr id="52" name="Text Box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1450" cy="24568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F1D" w:rsidRDefault="00D14F1D" w:rsidP="00D14F1D">
                            <w:pPr>
                              <w:jc w:val="center"/>
                              <w:rPr>
                                <w:sz w:val="20"/>
                                <w:szCs w:val="20"/>
                                <w:u w:val="single"/>
                                <w:lang w:val="en-CA"/>
                              </w:rPr>
                            </w:pPr>
                          </w:p>
                          <w:p w:rsidR="00D14F1D" w:rsidRPr="00B073B0" w:rsidRDefault="00D14F1D" w:rsidP="00D14F1D">
                            <w:pPr>
                              <w:jc w:val="center"/>
                              <w:rPr>
                                <w:sz w:val="20"/>
                                <w:szCs w:val="20"/>
                                <w:u w:val="single"/>
                                <w:lang w:val="en-C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2" o:spid="_x0000_s1057" type="#_x0000_t202" style="position:absolute;margin-left:-36.05pt;margin-top:364.4pt;width:313.5pt;height:193.45pt;z-index:25161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" filled="f" stroked="f" strokeweight=".5pt">
                <v:textbox>
                  <w:txbxContent>
                    <w:p w:rsidR="00D14F1D" w:rsidRDefault="00D14F1D" w:rsidP="00D14F1D">
                      <w:pPr>
                        <w:jc w:val="center"/>
                        <w:rPr>
                          <w:sz w:val="20"/>
                          <w:szCs w:val="20"/>
                          <w:u w:val="single"/>
                          <w:lang w:val="en-CA"/>
                        </w:rPr>
                      </w:pPr>
                    </w:p>
                    <w:p w:rsidR="00D14F1D" w:rsidRPr="00B073B0" w:rsidRDefault="00D14F1D" w:rsidP="00D14F1D">
                      <w:pPr>
                        <w:jc w:val="center"/>
                        <w:rPr>
                          <w:sz w:val="20"/>
                          <w:szCs w:val="20"/>
                          <w:u w:val="single"/>
                          <w:lang w:val="en-C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14F1D" w:rsidRPr="00D14F1D">
        <w:rPr>
          <w:bCs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19328" behindDoc="0" locked="0" layoutInCell="1" allowOverlap="1" wp14:anchorId="76AADEC8" wp14:editId="1431981F">
                <wp:simplePos x="0" y="0"/>
                <wp:positionH relativeFrom="column">
                  <wp:posOffset>-457835</wp:posOffset>
                </wp:positionH>
                <wp:positionV relativeFrom="paragraph">
                  <wp:posOffset>7084695</wp:posOffset>
                </wp:positionV>
                <wp:extent cx="3981450" cy="2538095"/>
                <wp:effectExtent l="0" t="0" r="0" b="0"/>
                <wp:wrapNone/>
                <wp:docPr id="53" name="Text Box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1450" cy="25380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F1D" w:rsidRPr="00B073B0" w:rsidRDefault="00D14F1D" w:rsidP="00D14F1D">
                            <w:pPr>
                              <w:jc w:val="center"/>
                              <w:rPr>
                                <w:sz w:val="20"/>
                                <w:szCs w:val="20"/>
                                <w:u w:val="single"/>
                                <w:lang w:val="en-CA"/>
                              </w:rPr>
                            </w:pPr>
                          </w:p>
                          <w:p w:rsidR="00D14F1D" w:rsidRPr="00B073B0" w:rsidRDefault="00D14F1D" w:rsidP="00D14F1D">
                            <w:pPr>
                              <w:jc w:val="center"/>
                              <w:rPr>
                                <w:sz w:val="36"/>
                                <w:szCs w:val="36"/>
                                <w:u w:val="single"/>
                                <w:lang w:val="en-C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3" o:spid="_x0000_s1058" type="#_x0000_t202" style="position:absolute;margin-left:-36.05pt;margin-top:557.85pt;width:313.5pt;height:199.85pt;z-index:25161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" filled="f" stroked="f" strokeweight=".5pt">
                <v:textbox>
                  <w:txbxContent>
                    <w:p w:rsidR="00D14F1D" w:rsidRPr="00B073B0" w:rsidRDefault="00D14F1D" w:rsidP="00D14F1D">
                      <w:pPr>
                        <w:jc w:val="center"/>
                        <w:rPr>
                          <w:sz w:val="20"/>
                          <w:szCs w:val="20"/>
                          <w:u w:val="single"/>
                          <w:lang w:val="en-CA"/>
                        </w:rPr>
                      </w:pPr>
                    </w:p>
                    <w:p w:rsidR="00D14F1D" w:rsidRPr="00B073B0" w:rsidRDefault="00D14F1D" w:rsidP="00D14F1D">
                      <w:pPr>
                        <w:jc w:val="center"/>
                        <w:rPr>
                          <w:sz w:val="36"/>
                          <w:szCs w:val="36"/>
                          <w:u w:val="single"/>
                          <w:lang w:val="en-C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14F1D" w:rsidRPr="00D14F1D">
        <w:rPr>
          <w:bCs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1376" behindDoc="0" locked="0" layoutInCell="1" allowOverlap="1" wp14:anchorId="4DA5923C" wp14:editId="63E7F1BE">
                <wp:simplePos x="0" y="0"/>
                <wp:positionH relativeFrom="column">
                  <wp:posOffset>3526155</wp:posOffset>
                </wp:positionH>
                <wp:positionV relativeFrom="paragraph">
                  <wp:posOffset>9745980</wp:posOffset>
                </wp:positionV>
                <wp:extent cx="3981450" cy="2538095"/>
                <wp:effectExtent l="0" t="0" r="0" b="0"/>
                <wp:wrapNone/>
                <wp:docPr id="55" name="Text Box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1450" cy="25380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F1D" w:rsidRPr="00B073B0" w:rsidRDefault="00D14F1D" w:rsidP="00D14F1D">
                            <w:pPr>
                              <w:jc w:val="center"/>
                              <w:rPr>
                                <w:sz w:val="20"/>
                                <w:szCs w:val="20"/>
                                <w:u w:val="single"/>
                                <w:lang w:val="en-CA"/>
                              </w:rPr>
                            </w:pPr>
                          </w:p>
                          <w:p w:rsidR="00D14F1D" w:rsidRPr="00B073B0" w:rsidRDefault="00D14F1D" w:rsidP="00D14F1D">
                            <w:pPr>
                              <w:jc w:val="center"/>
                              <w:rPr>
                                <w:sz w:val="36"/>
                                <w:szCs w:val="36"/>
                                <w:u w:val="single"/>
                                <w:lang w:val="en-CA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u w:val="single"/>
                                <w:lang w:val="en-CA"/>
                              </w:rPr>
                              <w:t>Selling Rat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5" o:spid="_x0000_s1059" type="#_x0000_t202" style="position:absolute;margin-left:277.65pt;margin-top:767.4pt;width:313.5pt;height:199.85pt;z-index:25162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" filled="f" stroked="f" strokeweight=".5pt">
                <v:textbox>
                  <w:txbxContent>
                    <w:p w:rsidR="00D14F1D" w:rsidRPr="00B073B0" w:rsidRDefault="00D14F1D" w:rsidP="00D14F1D">
                      <w:pPr>
                        <w:jc w:val="center"/>
                        <w:rPr>
                          <w:sz w:val="20"/>
                          <w:szCs w:val="20"/>
                          <w:u w:val="single"/>
                          <w:lang w:val="en-CA"/>
                        </w:rPr>
                      </w:pPr>
                    </w:p>
                    <w:p w:rsidR="00D14F1D" w:rsidRPr="00B073B0" w:rsidRDefault="00D14F1D" w:rsidP="00D14F1D">
                      <w:pPr>
                        <w:jc w:val="center"/>
                        <w:rPr>
                          <w:sz w:val="36"/>
                          <w:szCs w:val="36"/>
                          <w:u w:val="single"/>
                          <w:lang w:val="en-CA"/>
                        </w:rPr>
                      </w:pPr>
                      <w:r>
                        <w:rPr>
                          <w:sz w:val="36"/>
                          <w:szCs w:val="36"/>
                          <w:u w:val="single"/>
                          <w:lang w:val="en-CA"/>
                        </w:rPr>
                        <w:t>Selling Rate</w:t>
                      </w:r>
                    </w:p>
                  </w:txbxContent>
                </v:textbox>
              </v:shape>
            </w:pict>
          </mc:Fallback>
        </mc:AlternateContent>
      </w:r>
      <w:r w:rsidR="00D14F1D" w:rsidRPr="00D14F1D">
        <w:rPr>
          <w:bCs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 wp14:anchorId="54320015" wp14:editId="1D39FB59">
                <wp:simplePos x="0" y="0"/>
                <wp:positionH relativeFrom="column">
                  <wp:posOffset>3524885</wp:posOffset>
                </wp:positionH>
                <wp:positionV relativeFrom="paragraph">
                  <wp:posOffset>4627880</wp:posOffset>
                </wp:positionV>
                <wp:extent cx="3981450" cy="2456815"/>
                <wp:effectExtent l="0" t="0" r="0" b="635"/>
                <wp:wrapNone/>
                <wp:docPr id="56" name="Text Box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1450" cy="24568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F1D" w:rsidRPr="00B073B0" w:rsidRDefault="00D14F1D" w:rsidP="00D14F1D">
                            <w:pPr>
                              <w:jc w:val="center"/>
                              <w:rPr>
                                <w:sz w:val="20"/>
                                <w:szCs w:val="20"/>
                                <w:u w:val="single"/>
                                <w:lang w:val="en-C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6" o:spid="_x0000_s1060" type="#_x0000_t202" style="position:absolute;margin-left:277.55pt;margin-top:364.4pt;width:313.5pt;height:193.45pt;z-index:25162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" filled="f" stroked="f" strokeweight=".5pt">
                <v:textbox>
                  <w:txbxContent>
                    <w:p w:rsidR="00D14F1D" w:rsidRPr="00B073B0" w:rsidRDefault="00D14F1D" w:rsidP="00D14F1D">
                      <w:pPr>
                        <w:jc w:val="center"/>
                        <w:rPr>
                          <w:sz w:val="20"/>
                          <w:szCs w:val="20"/>
                          <w:u w:val="single"/>
                          <w:lang w:val="en-C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14F1D" w:rsidRPr="00D14F1D">
        <w:rPr>
          <w:bCs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 wp14:anchorId="546C5761" wp14:editId="5B60FA1B">
                <wp:simplePos x="0" y="0"/>
                <wp:positionH relativeFrom="column">
                  <wp:posOffset>3524885</wp:posOffset>
                </wp:positionH>
                <wp:positionV relativeFrom="paragraph">
                  <wp:posOffset>7085026</wp:posOffset>
                </wp:positionV>
                <wp:extent cx="3981450" cy="2538095"/>
                <wp:effectExtent l="0" t="0" r="0" b="0"/>
                <wp:wrapNone/>
                <wp:docPr id="57" name="Text Box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1450" cy="25380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F1D" w:rsidRPr="00B073B0" w:rsidRDefault="00D14F1D" w:rsidP="00D14F1D">
                            <w:pPr>
                              <w:jc w:val="center"/>
                              <w:rPr>
                                <w:sz w:val="20"/>
                                <w:szCs w:val="20"/>
                                <w:u w:val="single"/>
                                <w:lang w:val="en-CA"/>
                              </w:rPr>
                            </w:pPr>
                          </w:p>
                          <w:p w:rsidR="00D14F1D" w:rsidRPr="00B073B0" w:rsidRDefault="00D14F1D" w:rsidP="00D14F1D">
                            <w:pPr>
                              <w:jc w:val="center"/>
                              <w:rPr>
                                <w:sz w:val="36"/>
                                <w:szCs w:val="36"/>
                                <w:u w:val="single"/>
                                <w:lang w:val="en-C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7" o:spid="_x0000_s1061" type="#_x0000_t202" style="position:absolute;margin-left:277.55pt;margin-top:557.9pt;width:313.5pt;height:199.85pt;z-index:25162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" filled="f" stroked="f" strokeweight=".5pt">
                <v:textbox>
                  <w:txbxContent>
                    <w:p w:rsidR="00D14F1D" w:rsidRPr="00B073B0" w:rsidRDefault="00D14F1D" w:rsidP="00D14F1D">
                      <w:pPr>
                        <w:jc w:val="center"/>
                        <w:rPr>
                          <w:sz w:val="20"/>
                          <w:szCs w:val="20"/>
                          <w:u w:val="single"/>
                          <w:lang w:val="en-CA"/>
                        </w:rPr>
                      </w:pPr>
                    </w:p>
                    <w:p w:rsidR="00D14F1D" w:rsidRPr="00B073B0" w:rsidRDefault="00D14F1D" w:rsidP="00D14F1D">
                      <w:pPr>
                        <w:jc w:val="center"/>
                        <w:rPr>
                          <w:sz w:val="36"/>
                          <w:szCs w:val="36"/>
                          <w:u w:val="single"/>
                          <w:lang w:val="en-C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A44A05" w:rsidRDefault="00F07EEE">
      <w:pPr>
        <w:rPr>
          <w:sz w:val="30"/>
          <w:szCs w:val="30"/>
        </w:rPr>
      </w:pPr>
      <w:r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663EAC1" wp14:editId="3231BB24">
                <wp:simplePos x="0" y="0"/>
                <wp:positionH relativeFrom="column">
                  <wp:posOffset>3442970</wp:posOffset>
                </wp:positionH>
                <wp:positionV relativeFrom="paragraph">
                  <wp:posOffset>7591425</wp:posOffset>
                </wp:positionV>
                <wp:extent cx="3982085" cy="1809750"/>
                <wp:effectExtent l="0" t="0" r="0" b="0"/>
                <wp:wrapNone/>
                <wp:docPr id="133" name="Text Box 1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752D7C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 w:rsidRPr="00FC627F">
                              <w:rPr>
                                <w:sz w:val="16"/>
                                <w:szCs w:val="16"/>
                              </w:rPr>
                              <w:t>E.g.</w:t>
                            </w:r>
                            <w:r w:rsidRPr="00FC627F">
                              <w:t xml:space="preserve"> </w:t>
                            </w:r>
                            <w:r w:rsidRPr="00752D7C">
                              <w:rPr>
                                <w:sz w:val="36"/>
                                <w:szCs w:val="36"/>
                              </w:rPr>
                              <w:t xml:space="preserve">Convert 23 750 </w:t>
                            </w:r>
                            <w:r w:rsidRPr="00752D7C">
                              <w:rPr>
                                <w:i/>
                                <w:sz w:val="36"/>
                                <w:szCs w:val="36"/>
                              </w:rPr>
                              <w:t>mg</w:t>
                            </w:r>
                            <w:r w:rsidRPr="00752D7C">
                              <w:rPr>
                                <w:sz w:val="36"/>
                                <w:szCs w:val="36"/>
                              </w:rPr>
                              <w:t xml:space="preserve"> to ounc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33" o:spid="_x0000_s1062" type="#_x0000_t202" style="position:absolute;margin-left:271.1pt;margin-top:597.75pt;width:313.55pt;height:142.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" filled="f" stroked="f" strokeweight=".5pt">
                <v:textbox>
                  <w:txbxContent>
                    <w:p w:rsidR="009C475A" w:rsidRPr="00A44A05" w:rsidRDefault="00752D7C">
                      <w:pPr>
                        <w:rPr>
                          <w:sz w:val="40"/>
                          <w:szCs w:val="40"/>
                        </w:rPr>
                      </w:pPr>
                      <w:r w:rsidRPr="00FC627F">
                        <w:rPr>
                          <w:sz w:val="16"/>
                          <w:szCs w:val="16"/>
                        </w:rPr>
                        <w:t>E.g.</w:t>
                      </w:r>
                      <w:r w:rsidRPr="00FC627F">
                        <w:t xml:space="preserve"> </w:t>
                      </w:r>
                      <w:r w:rsidRPr="00752D7C">
                        <w:rPr>
                          <w:sz w:val="36"/>
                          <w:szCs w:val="36"/>
                        </w:rPr>
                        <w:t xml:space="preserve">Convert 23 750 </w:t>
                      </w:r>
                      <w:r w:rsidRPr="00752D7C">
                        <w:rPr>
                          <w:i/>
                          <w:sz w:val="36"/>
                          <w:szCs w:val="36"/>
                        </w:rPr>
                        <w:t>mg</w:t>
                      </w:r>
                      <w:r w:rsidRPr="00752D7C">
                        <w:rPr>
                          <w:sz w:val="36"/>
                          <w:szCs w:val="36"/>
                        </w:rPr>
                        <w:t xml:space="preserve"> to ounces</w:t>
                      </w:r>
                    </w:p>
                  </w:txbxContent>
                </v:textbox>
              </v:shape>
            </w:pict>
          </mc:Fallback>
        </mc:AlternateContent>
      </w:r>
      <w:r w:rsidR="008838EF"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FB3B6F9" wp14:editId="0C7F624D">
                <wp:simplePos x="0" y="0"/>
                <wp:positionH relativeFrom="column">
                  <wp:posOffset>-323850</wp:posOffset>
                </wp:positionH>
                <wp:positionV relativeFrom="paragraph">
                  <wp:posOffset>5876925</wp:posOffset>
                </wp:positionV>
                <wp:extent cx="3982085" cy="1809750"/>
                <wp:effectExtent l="0" t="0" r="0" b="0"/>
                <wp:wrapNone/>
                <wp:docPr id="129" name="Text Box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B083D" w:rsidRPr="009264AE" w:rsidRDefault="00CB083D" w:rsidP="00CB083D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9264AE">
                              <w:rPr>
                                <w:sz w:val="24"/>
                                <w:szCs w:val="24"/>
                              </w:rPr>
                              <w:t>E.g.</w:t>
                            </w:r>
                            <w:r w:rsidRPr="009264AE">
                              <w:rPr>
                                <w:sz w:val="36"/>
                                <w:szCs w:val="36"/>
                              </w:rPr>
                              <w:t xml:space="preserve"> Convert </w:t>
                            </w:r>
                            <w:r w:rsidRPr="009264AE">
                              <w:rPr>
                                <w:position w:val="-6"/>
                                <w:sz w:val="36"/>
                                <w:szCs w:val="36"/>
                              </w:rPr>
                              <w:object w:dxaOrig="820" w:dyaOrig="360">
                                <v:shape id="_x0000_i1027" type="#_x0000_t75" style="width:40.95pt;height:17.4pt" o:ole="">
                                  <v:imagedata r:id="rId17" o:title=""/>
                                </v:shape>
                                <o:OLEObject Type="Embed" ProgID="Equation.DSMT4" ShapeID="_x0000_i1027" DrawAspect="Content" ObjectID="_1349444310" r:id="rId18"/>
                              </w:object>
                            </w:r>
                            <w:r w:rsidRPr="009264AE">
                              <w:rPr>
                                <w:sz w:val="36"/>
                                <w:szCs w:val="36"/>
                              </w:rPr>
                              <w:t xml:space="preserve"> to </w:t>
                            </w:r>
                            <w:r>
                              <w:rPr>
                                <w:sz w:val="36"/>
                                <w:szCs w:val="36"/>
                              </w:rPr>
                              <w:t>Celsius</w:t>
                            </w:r>
                          </w:p>
                          <w:p w:rsidR="009C475A" w:rsidRPr="008838EF" w:rsidRDefault="009C475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29" o:spid="_x0000_s1063" type="#_x0000_t202" style="position:absolute;margin-left:-25.5pt;margin-top:462.75pt;width:313.55pt;height:142.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" filled="f" stroked="f" strokeweight=".5pt">
                <v:textbox>
                  <w:txbxContent>
                    <w:p w:rsidR="00CB083D" w:rsidRPr="009264AE" w:rsidRDefault="00CB083D" w:rsidP="00CB083D">
                      <w:pPr>
                        <w:rPr>
                          <w:sz w:val="36"/>
                          <w:szCs w:val="36"/>
                        </w:rPr>
                      </w:pPr>
                      <w:r w:rsidRPr="009264AE">
                        <w:rPr>
                          <w:sz w:val="24"/>
                          <w:szCs w:val="24"/>
                        </w:rPr>
                        <w:t>E.g.</w:t>
                      </w:r>
                      <w:r w:rsidRPr="009264AE">
                        <w:rPr>
                          <w:sz w:val="36"/>
                          <w:szCs w:val="36"/>
                        </w:rPr>
                        <w:t xml:space="preserve"> Convert </w:t>
                      </w:r>
                      <w:r w:rsidRPr="009264AE">
                        <w:rPr>
                          <w:position w:val="-6"/>
                          <w:sz w:val="36"/>
                          <w:szCs w:val="36"/>
                        </w:rPr>
                        <w:object w:dxaOrig="820" w:dyaOrig="360">
                          <v:shape id="_x0000_i1027" type="#_x0000_t75" style="width:40.95pt;height:17.4pt" o:ole="">
                            <v:imagedata r:id="rId17" o:title=""/>
                          </v:shape>
                          <o:OLEObject Type="Embed" ProgID="Equation.DSMT4" ShapeID="_x0000_i1027" DrawAspect="Content" ObjectID="_1349444310" r:id="rId19"/>
                        </w:object>
                      </w:r>
                      <w:r w:rsidRPr="009264AE">
                        <w:rPr>
                          <w:sz w:val="36"/>
                          <w:szCs w:val="36"/>
                        </w:rPr>
                        <w:t xml:space="preserve"> to </w:t>
                      </w:r>
                      <w:r>
                        <w:rPr>
                          <w:sz w:val="36"/>
                          <w:szCs w:val="36"/>
                        </w:rPr>
                        <w:t>Celsius</w:t>
                      </w:r>
                    </w:p>
                    <w:p w:rsidR="009C475A" w:rsidRPr="008838EF" w:rsidRDefault="009C475A"/>
                  </w:txbxContent>
                </v:textbox>
              </v:shape>
            </w:pict>
          </mc:Fallback>
        </mc:AlternateContent>
      </w:r>
      <w:r w:rsidR="008838EF"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DEAD069" wp14:editId="0449F49C">
                <wp:simplePos x="0" y="0"/>
                <wp:positionH relativeFrom="column">
                  <wp:posOffset>-323850</wp:posOffset>
                </wp:positionH>
                <wp:positionV relativeFrom="paragraph">
                  <wp:posOffset>2257425</wp:posOffset>
                </wp:positionV>
                <wp:extent cx="3982085" cy="1809750"/>
                <wp:effectExtent l="0" t="0" r="0" b="0"/>
                <wp:wrapNone/>
                <wp:docPr id="131" name="Text Box 1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9264AE" w:rsidRDefault="009264AE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9264AE">
                              <w:rPr>
                                <w:sz w:val="24"/>
                                <w:szCs w:val="24"/>
                              </w:rPr>
                              <w:t>E.g.</w:t>
                            </w:r>
                            <w:r w:rsidRPr="009264AE">
                              <w:rPr>
                                <w:sz w:val="36"/>
                                <w:szCs w:val="36"/>
                              </w:rPr>
                              <w:t xml:space="preserve"> Convert </w:t>
                            </w:r>
                            <w:r w:rsidRPr="009264AE">
                              <w:rPr>
                                <w:position w:val="-6"/>
                                <w:sz w:val="36"/>
                                <w:szCs w:val="36"/>
                              </w:rPr>
                              <w:object w:dxaOrig="780" w:dyaOrig="360">
                                <v:shape id="_x0000_i1028" type="#_x0000_t75" style="width:38.5pt;height:17.4pt" o:ole="">
                                  <v:imagedata r:id="rId20" o:title=""/>
                                </v:shape>
                                <o:OLEObject Type="Embed" ProgID="Equation.DSMT4" ShapeID="_x0000_i1028" DrawAspect="Content" ObjectID="_1349444311" r:id="rId21"/>
                              </w:object>
                            </w:r>
                            <w:r w:rsidRPr="009264AE">
                              <w:rPr>
                                <w:sz w:val="36"/>
                                <w:szCs w:val="36"/>
                              </w:rPr>
                              <w:t xml:space="preserve"> to Fahrenhei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31" o:spid="_x0000_s1064" type="#_x0000_t202" style="position:absolute;margin-left:-25.5pt;margin-top:177.75pt;width:313.55pt;height:142.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" filled="f" stroked="f" strokeweight=".5pt">
                <v:textbox>
                  <w:txbxContent>
                    <w:p w:rsidR="009C475A" w:rsidRPr="009264AE" w:rsidRDefault="009264AE">
                      <w:pPr>
                        <w:rPr>
                          <w:sz w:val="36"/>
                          <w:szCs w:val="36"/>
                        </w:rPr>
                      </w:pPr>
                      <w:r w:rsidRPr="009264AE">
                        <w:rPr>
                          <w:sz w:val="24"/>
                          <w:szCs w:val="24"/>
                        </w:rPr>
                        <w:t>E.g.</w:t>
                      </w:r>
                      <w:r w:rsidRPr="009264AE">
                        <w:rPr>
                          <w:sz w:val="36"/>
                          <w:szCs w:val="36"/>
                        </w:rPr>
                        <w:t xml:space="preserve"> Convert </w:t>
                      </w:r>
                      <w:r w:rsidRPr="009264AE">
                        <w:rPr>
                          <w:position w:val="-6"/>
                          <w:sz w:val="36"/>
                          <w:szCs w:val="36"/>
                        </w:rPr>
                        <w:object w:dxaOrig="780" w:dyaOrig="360">
                          <v:shape id="_x0000_i1028" type="#_x0000_t75" style="width:38.5pt;height:17.4pt" o:ole="">
                            <v:imagedata r:id="rId20" o:title=""/>
                          </v:shape>
                          <o:OLEObject Type="Embed" ProgID="Equation.DSMT4" ShapeID="_x0000_i1028" DrawAspect="Content" ObjectID="_1349444311" r:id="rId22"/>
                        </w:object>
                      </w:r>
                      <w:r w:rsidRPr="009264AE">
                        <w:rPr>
                          <w:sz w:val="36"/>
                          <w:szCs w:val="36"/>
                        </w:rPr>
                        <w:t xml:space="preserve"> to Fahrenheit</w:t>
                      </w:r>
                    </w:p>
                  </w:txbxContent>
                </v:textbox>
              </v:shape>
            </w:pict>
          </mc:Fallback>
        </mc:AlternateContent>
      </w:r>
      <w:r w:rsidR="008838EF"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439BB72" wp14:editId="55D8D5C9">
                <wp:simplePos x="0" y="0"/>
                <wp:positionH relativeFrom="column">
                  <wp:posOffset>3438525</wp:posOffset>
                </wp:positionH>
                <wp:positionV relativeFrom="paragraph">
                  <wp:posOffset>5848350</wp:posOffset>
                </wp:positionV>
                <wp:extent cx="3782060" cy="1809750"/>
                <wp:effectExtent l="0" t="0" r="0" b="0"/>
                <wp:wrapNone/>
                <wp:docPr id="134" name="Text Box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82060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34" o:spid="_x0000_s1065" type="#_x0000_t202" style="position:absolute;margin-left:270.75pt;margin-top:460.5pt;width:297.8pt;height:142.5pt;z-index:25167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" filled="f" stroked="f" strokeweight=".5pt">
                <v:textbox>
                  <w:txbxContent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8838EF"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A8E63E5" wp14:editId="439B4D44">
                <wp:simplePos x="0" y="0"/>
                <wp:positionH relativeFrom="column">
                  <wp:posOffset>3438525</wp:posOffset>
                </wp:positionH>
                <wp:positionV relativeFrom="paragraph">
                  <wp:posOffset>4038600</wp:posOffset>
                </wp:positionV>
                <wp:extent cx="3782060" cy="1809750"/>
                <wp:effectExtent l="0" t="0" r="0" b="0"/>
                <wp:wrapNone/>
                <wp:docPr id="135" name="Text Box 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82060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752D7C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 w:rsidRPr="00FC627F">
                              <w:rPr>
                                <w:sz w:val="16"/>
                                <w:szCs w:val="16"/>
                              </w:rPr>
                              <w:t>E.g.</w:t>
                            </w:r>
                            <w:r w:rsidRPr="00FC627F">
                              <w:t xml:space="preserve"> </w:t>
                            </w:r>
                            <w:r w:rsidRPr="00752D7C">
                              <w:rPr>
                                <w:sz w:val="36"/>
                                <w:szCs w:val="36"/>
                              </w:rPr>
                              <w:t xml:space="preserve">Convert 5.4 </w:t>
                            </w:r>
                            <w:r w:rsidRPr="00752D7C">
                              <w:rPr>
                                <w:i/>
                                <w:sz w:val="36"/>
                                <w:szCs w:val="36"/>
                              </w:rPr>
                              <w:t>t</w:t>
                            </w:r>
                            <w:r w:rsidRPr="00752D7C">
                              <w:rPr>
                                <w:sz w:val="36"/>
                                <w:szCs w:val="36"/>
                              </w:rPr>
                              <w:t xml:space="preserve"> to the nearest tonn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35" o:spid="_x0000_s1066" type="#_x0000_t202" style="position:absolute;margin-left:270.75pt;margin-top:318pt;width:297.8pt;height:142.5pt;z-index:251680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" filled="f" stroked="f" strokeweight=".5pt">
                <v:textbox>
                  <w:txbxContent>
                    <w:p w:rsidR="009C475A" w:rsidRPr="00A44A05" w:rsidRDefault="00752D7C">
                      <w:pPr>
                        <w:rPr>
                          <w:sz w:val="40"/>
                          <w:szCs w:val="40"/>
                        </w:rPr>
                      </w:pPr>
                      <w:r w:rsidRPr="00FC627F">
                        <w:rPr>
                          <w:sz w:val="16"/>
                          <w:szCs w:val="16"/>
                        </w:rPr>
                        <w:t>E.g.</w:t>
                      </w:r>
                      <w:r w:rsidRPr="00FC627F">
                        <w:t xml:space="preserve"> </w:t>
                      </w:r>
                      <w:r w:rsidRPr="00752D7C">
                        <w:rPr>
                          <w:sz w:val="36"/>
                          <w:szCs w:val="36"/>
                        </w:rPr>
                        <w:t xml:space="preserve">Convert 5.4 </w:t>
                      </w:r>
                      <w:r w:rsidRPr="00752D7C">
                        <w:rPr>
                          <w:i/>
                          <w:sz w:val="36"/>
                          <w:szCs w:val="36"/>
                        </w:rPr>
                        <w:t>t</w:t>
                      </w:r>
                      <w:r w:rsidRPr="00752D7C">
                        <w:rPr>
                          <w:sz w:val="36"/>
                          <w:szCs w:val="36"/>
                        </w:rPr>
                        <w:t xml:space="preserve"> to the nearest tonne</w:t>
                      </w:r>
                    </w:p>
                  </w:txbxContent>
                </v:textbox>
              </v:shape>
            </w:pict>
          </mc:Fallback>
        </mc:AlternateContent>
      </w:r>
      <w:r w:rsidR="008838EF"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7EFF3F5" wp14:editId="0B6ED812">
                <wp:simplePos x="0" y="0"/>
                <wp:positionH relativeFrom="column">
                  <wp:posOffset>3438525</wp:posOffset>
                </wp:positionH>
                <wp:positionV relativeFrom="paragraph">
                  <wp:posOffset>2228850</wp:posOffset>
                </wp:positionV>
                <wp:extent cx="3782060" cy="1809750"/>
                <wp:effectExtent l="0" t="0" r="0" b="0"/>
                <wp:wrapNone/>
                <wp:docPr id="136" name="Text Box 1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82060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36" o:spid="_x0000_s1067" type="#_x0000_t202" style="position:absolute;margin-left:270.75pt;margin-top:175.5pt;width:297.8pt;height:142.5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" filled="f" stroked="f" strokeweight=".5pt">
                <v:textbox>
                  <w:txbxContent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E4D8B"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3BD4900" wp14:editId="0FA64883">
                <wp:simplePos x="0" y="0"/>
                <wp:positionH relativeFrom="column">
                  <wp:posOffset>-323850</wp:posOffset>
                </wp:positionH>
                <wp:positionV relativeFrom="paragraph">
                  <wp:posOffset>7591425</wp:posOffset>
                </wp:positionV>
                <wp:extent cx="3982085" cy="1809750"/>
                <wp:effectExtent l="0" t="0" r="0" b="0"/>
                <wp:wrapNone/>
                <wp:docPr id="128" name="Text Box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28" o:spid="_x0000_s1068" type="#_x0000_t202" style="position:absolute;margin-left:-25.5pt;margin-top:597.75pt;width:313.55pt;height:142.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" filled="f" stroked="f" strokeweight=".5pt">
                <v:textbox>
                  <w:txbxContent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E4D8B"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9389650" wp14:editId="0AEB7B45">
                <wp:simplePos x="0" y="0"/>
                <wp:positionH relativeFrom="column">
                  <wp:posOffset>-323850</wp:posOffset>
                </wp:positionH>
                <wp:positionV relativeFrom="paragraph">
                  <wp:posOffset>3971925</wp:posOffset>
                </wp:positionV>
                <wp:extent cx="3982085" cy="1809750"/>
                <wp:effectExtent l="0" t="0" r="0" b="0"/>
                <wp:wrapNone/>
                <wp:docPr id="130" name="Text Box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30" o:spid="_x0000_s1069" type="#_x0000_t202" style="position:absolute;margin-left:-25.5pt;margin-top:312.75pt;width:313.55pt;height:142.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" filled="f" stroked="f" strokeweight=".5pt">
                <v:textbox>
                  <w:txbxContent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A44A05">
        <w:rPr>
          <w:sz w:val="30"/>
          <w:szCs w:val="30"/>
        </w:rPr>
        <w:br w:type="page"/>
      </w:r>
    </w:p>
    <w:p w:rsidR="00F45D4E" w:rsidRDefault="007F1035" w:rsidP="00A44A05">
      <w:pPr>
        <w:rPr>
          <w:sz w:val="30"/>
          <w:szCs w:val="30"/>
        </w:rPr>
      </w:pPr>
      <w:r>
        <w:rPr>
          <w:noProof/>
          <w:lang w:val="en-CA" w:eastAsia="en-CA"/>
        </w:rPr>
        <w:lastRenderedPageBreak/>
        <w:drawing>
          <wp:anchor distT="0" distB="0" distL="114300" distR="114300" simplePos="0" relativeHeight="251761664" behindDoc="0" locked="0" layoutInCell="1" allowOverlap="1" wp14:anchorId="30408348" wp14:editId="35F91F6C">
            <wp:simplePos x="0" y="0"/>
            <wp:positionH relativeFrom="column">
              <wp:posOffset>-289625</wp:posOffset>
            </wp:positionH>
            <wp:positionV relativeFrom="paragraph">
              <wp:posOffset>8890</wp:posOffset>
            </wp:positionV>
            <wp:extent cx="3590925" cy="1991995"/>
            <wp:effectExtent l="0" t="0" r="9525" b="825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15" t="21463" r="18951" b="12718"/>
                    <a:stretch/>
                  </pic:blipFill>
                  <pic:spPr bwMode="auto">
                    <a:xfrm>
                      <a:off x="0" y="0"/>
                      <a:ext cx="3590925" cy="19919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30"/>
          <w:szCs w:val="30"/>
          <w:lang w:val="en-CA" w:eastAsia="en-CA"/>
        </w:rPr>
        <w:t xml:space="preserve"> </w:t>
      </w:r>
      <w:r w:rsidR="00FD3C44"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57EAA3C7" wp14:editId="5F99F45D">
                <wp:simplePos x="0" y="0"/>
                <wp:positionH relativeFrom="column">
                  <wp:posOffset>3419475</wp:posOffset>
                </wp:positionH>
                <wp:positionV relativeFrom="paragraph">
                  <wp:posOffset>-438150</wp:posOffset>
                </wp:positionV>
                <wp:extent cx="3771900" cy="2857500"/>
                <wp:effectExtent l="0" t="0" r="0" b="0"/>
                <wp:wrapNone/>
                <wp:docPr id="203" name="Text Box 2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71900" cy="28575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727B" w:rsidRPr="00BA727B" w:rsidRDefault="00BA727B" w:rsidP="00BA727B">
                            <w:pPr>
                              <w:jc w:val="center"/>
                              <w:rPr>
                                <w:b/>
                                <w:sz w:val="10"/>
                                <w:szCs w:val="10"/>
                                <w:lang w:val="en-CA"/>
                              </w:rPr>
                            </w:pPr>
                          </w:p>
                          <w:p w:rsidR="009C475A" w:rsidRDefault="00BA727B" w:rsidP="00BA727B">
                            <w:pPr>
                              <w:jc w:val="center"/>
                              <w:rPr>
                                <w:b/>
                                <w:sz w:val="52"/>
                                <w:szCs w:val="52"/>
                                <w:lang w:val="en-CA"/>
                              </w:rPr>
                            </w:pPr>
                            <w:r w:rsidRPr="00BA727B">
                              <w:rPr>
                                <w:b/>
                                <w:sz w:val="52"/>
                                <w:szCs w:val="52"/>
                                <w:lang w:val="en-CA"/>
                              </w:rPr>
                              <w:t>Key Terms</w:t>
                            </w:r>
                          </w:p>
                          <w:p w:rsidR="00BA727B" w:rsidRPr="00BA727B" w:rsidRDefault="00BA727B" w:rsidP="00BA727B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  <w:lang w:val="en-CA"/>
                              </w:rPr>
                            </w:pPr>
                          </w:p>
                          <w:p w:rsidR="00BA727B" w:rsidRDefault="00BA727B" w:rsidP="00BA727B">
                            <w:pPr>
                              <w:spacing w:after="420"/>
                              <w:rPr>
                                <w:sz w:val="36"/>
                                <w:szCs w:val="36"/>
                                <w:lang w:val="en-CA"/>
                              </w:rPr>
                            </w:pPr>
                            <w:r w:rsidRPr="00BA727B">
                              <w:rPr>
                                <w:sz w:val="36"/>
                                <w:szCs w:val="36"/>
                                <w:lang w:val="en-CA"/>
                              </w:rPr>
                              <w:t>Celsius</w:t>
                            </w:r>
                          </w:p>
                          <w:p w:rsidR="00BA727B" w:rsidRDefault="00BA727B" w:rsidP="00BA727B">
                            <w:pPr>
                              <w:spacing w:after="420"/>
                              <w:rPr>
                                <w:sz w:val="36"/>
                                <w:szCs w:val="36"/>
                                <w:lang w:val="en-CA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en-CA"/>
                              </w:rPr>
                              <w:t>Conversion Factor</w:t>
                            </w:r>
                          </w:p>
                          <w:p w:rsidR="00BA727B" w:rsidRDefault="00BA727B" w:rsidP="00BA727B">
                            <w:pPr>
                              <w:spacing w:after="420"/>
                              <w:rPr>
                                <w:sz w:val="36"/>
                                <w:szCs w:val="36"/>
                                <w:lang w:val="en-CA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en-CA"/>
                              </w:rPr>
                              <w:t>Fahrenheit</w:t>
                            </w:r>
                          </w:p>
                          <w:p w:rsidR="00BA727B" w:rsidRPr="00BA727B" w:rsidRDefault="00BA727B" w:rsidP="00BA727B">
                            <w:pPr>
                              <w:spacing w:after="420"/>
                              <w:rPr>
                                <w:sz w:val="36"/>
                                <w:szCs w:val="36"/>
                                <w:lang w:val="en-CA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en-CA"/>
                              </w:rPr>
                              <w:t>Gra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03" o:spid="_x0000_s1070" type="#_x0000_t202" style="position:absolute;margin-left:269.25pt;margin-top:-34.5pt;width:297pt;height:225pt;z-index:2517248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" filled="f" stroked="f" strokeweight=".5pt">
                <v:textbox>
                  <w:txbxContent>
                    <w:p w:rsidR="00BA727B" w:rsidRPr="00BA727B" w:rsidRDefault="00BA727B" w:rsidP="00BA727B">
                      <w:pPr>
                        <w:jc w:val="center"/>
                        <w:rPr>
                          <w:b/>
                          <w:sz w:val="10"/>
                          <w:szCs w:val="10"/>
                          <w:lang w:val="en-CA"/>
                        </w:rPr>
                      </w:pPr>
                    </w:p>
                    <w:p w:rsidR="009C475A" w:rsidRDefault="00BA727B" w:rsidP="00BA727B">
                      <w:pPr>
                        <w:jc w:val="center"/>
                        <w:rPr>
                          <w:b/>
                          <w:sz w:val="52"/>
                          <w:szCs w:val="52"/>
                          <w:lang w:val="en-CA"/>
                        </w:rPr>
                      </w:pPr>
                      <w:r w:rsidRPr="00BA727B">
                        <w:rPr>
                          <w:b/>
                          <w:sz w:val="52"/>
                          <w:szCs w:val="52"/>
                          <w:lang w:val="en-CA"/>
                        </w:rPr>
                        <w:t>Key Terms</w:t>
                      </w:r>
                    </w:p>
                    <w:p w:rsidR="00BA727B" w:rsidRPr="00BA727B" w:rsidRDefault="00BA727B" w:rsidP="00BA727B">
                      <w:pPr>
                        <w:jc w:val="center"/>
                        <w:rPr>
                          <w:b/>
                          <w:sz w:val="16"/>
                          <w:szCs w:val="16"/>
                          <w:lang w:val="en-CA"/>
                        </w:rPr>
                      </w:pPr>
                    </w:p>
                    <w:p w:rsidR="00BA727B" w:rsidRDefault="00BA727B" w:rsidP="00BA727B">
                      <w:pPr>
                        <w:spacing w:after="420"/>
                        <w:rPr>
                          <w:sz w:val="36"/>
                          <w:szCs w:val="36"/>
                          <w:lang w:val="en-CA"/>
                        </w:rPr>
                      </w:pPr>
                      <w:r w:rsidRPr="00BA727B">
                        <w:rPr>
                          <w:sz w:val="36"/>
                          <w:szCs w:val="36"/>
                          <w:lang w:val="en-CA"/>
                        </w:rPr>
                        <w:t>Celsius</w:t>
                      </w:r>
                    </w:p>
                    <w:p w:rsidR="00BA727B" w:rsidRDefault="00BA727B" w:rsidP="00BA727B">
                      <w:pPr>
                        <w:spacing w:after="420"/>
                        <w:rPr>
                          <w:sz w:val="36"/>
                          <w:szCs w:val="36"/>
                          <w:lang w:val="en-CA"/>
                        </w:rPr>
                      </w:pPr>
                      <w:r>
                        <w:rPr>
                          <w:sz w:val="36"/>
                          <w:szCs w:val="36"/>
                          <w:lang w:val="en-CA"/>
                        </w:rPr>
                        <w:t>Conversion Factor</w:t>
                      </w:r>
                    </w:p>
                    <w:p w:rsidR="00BA727B" w:rsidRDefault="00BA727B" w:rsidP="00BA727B">
                      <w:pPr>
                        <w:spacing w:after="420"/>
                        <w:rPr>
                          <w:sz w:val="36"/>
                          <w:szCs w:val="36"/>
                          <w:lang w:val="en-CA"/>
                        </w:rPr>
                      </w:pPr>
                      <w:r>
                        <w:rPr>
                          <w:sz w:val="36"/>
                          <w:szCs w:val="36"/>
                          <w:lang w:val="en-CA"/>
                        </w:rPr>
                        <w:t>Fahrenheit</w:t>
                      </w:r>
                    </w:p>
                    <w:p w:rsidR="00BA727B" w:rsidRPr="00BA727B" w:rsidRDefault="00BA727B" w:rsidP="00BA727B">
                      <w:pPr>
                        <w:spacing w:after="420"/>
                        <w:rPr>
                          <w:sz w:val="36"/>
                          <w:szCs w:val="36"/>
                          <w:lang w:val="en-CA"/>
                        </w:rPr>
                      </w:pPr>
                      <w:r>
                        <w:rPr>
                          <w:sz w:val="36"/>
                          <w:szCs w:val="36"/>
                          <w:lang w:val="en-CA"/>
                        </w:rPr>
                        <w:t>Gram</w:t>
                      </w:r>
                    </w:p>
                  </w:txbxContent>
                </v:textbox>
              </v:shape>
            </w:pict>
          </mc:Fallback>
        </mc:AlternateContent>
      </w:r>
    </w:p>
    <w:p w:rsidR="009C475A" w:rsidRDefault="009C475A" w:rsidP="00A44A05">
      <w:pPr>
        <w:rPr>
          <w:sz w:val="30"/>
          <w:szCs w:val="30"/>
        </w:rPr>
      </w:pPr>
    </w:p>
    <w:p w:rsidR="009C475A" w:rsidRDefault="009C475A" w:rsidP="00A44A05">
      <w:pPr>
        <w:rPr>
          <w:sz w:val="30"/>
          <w:szCs w:val="30"/>
        </w:rPr>
      </w:pPr>
    </w:p>
    <w:p w:rsidR="009C475A" w:rsidRDefault="009C475A" w:rsidP="00A44A05">
      <w:pPr>
        <w:rPr>
          <w:sz w:val="30"/>
          <w:szCs w:val="30"/>
        </w:rPr>
      </w:pPr>
    </w:p>
    <w:p w:rsidR="009C475A" w:rsidRDefault="009C475A" w:rsidP="00A44A05">
      <w:pPr>
        <w:rPr>
          <w:sz w:val="30"/>
          <w:szCs w:val="30"/>
        </w:rPr>
      </w:pPr>
    </w:p>
    <w:p w:rsidR="009C475A" w:rsidRDefault="009C475A" w:rsidP="00A44A05">
      <w:pPr>
        <w:rPr>
          <w:sz w:val="30"/>
          <w:szCs w:val="30"/>
        </w:rPr>
      </w:pPr>
    </w:p>
    <w:p w:rsidR="009C475A" w:rsidRDefault="009C475A" w:rsidP="00A44A05">
      <w:pPr>
        <w:rPr>
          <w:sz w:val="30"/>
          <w:szCs w:val="30"/>
        </w:rPr>
      </w:pPr>
    </w:p>
    <w:p w:rsidR="009C475A" w:rsidRDefault="009C475A" w:rsidP="00A44A05">
      <w:pPr>
        <w:rPr>
          <w:sz w:val="30"/>
          <w:szCs w:val="30"/>
        </w:rPr>
      </w:pPr>
    </w:p>
    <w:p w:rsidR="009C475A" w:rsidRDefault="009C475A" w:rsidP="00A44A05">
      <w:pPr>
        <w:rPr>
          <w:sz w:val="30"/>
          <w:szCs w:val="30"/>
        </w:rPr>
      </w:pPr>
    </w:p>
    <w:p w:rsidR="009C475A" w:rsidRDefault="009C475A" w:rsidP="00A44A05">
      <w:pPr>
        <w:rPr>
          <w:sz w:val="30"/>
          <w:szCs w:val="30"/>
        </w:rPr>
      </w:pPr>
    </w:p>
    <w:p w:rsidR="009C475A" w:rsidRDefault="00FD3C44" w:rsidP="00A44A05">
      <w:pPr>
        <w:rPr>
          <w:sz w:val="30"/>
          <w:szCs w:val="30"/>
        </w:rPr>
      </w:pPr>
      <w:r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3475990</wp:posOffset>
                </wp:positionH>
                <wp:positionV relativeFrom="paragraph">
                  <wp:posOffset>209550</wp:posOffset>
                </wp:positionV>
                <wp:extent cx="3838881" cy="1809750"/>
                <wp:effectExtent l="0" t="0" r="0" b="0"/>
                <wp:wrapNone/>
                <wp:docPr id="202" name="Text Box 2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38881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1606C5" w:rsidRDefault="006E653A">
                            <w:pPr>
                              <w:rPr>
                                <w:b/>
                                <w:sz w:val="30"/>
                                <w:szCs w:val="30"/>
                                <w:lang w:val="en-CA"/>
                              </w:rPr>
                            </w:pPr>
                            <w:r w:rsidRPr="001606C5">
                              <w:rPr>
                                <w:b/>
                                <w:sz w:val="30"/>
                                <w:szCs w:val="30"/>
                                <w:lang w:val="en-CA"/>
                              </w:rPr>
                              <w:t>Choose t</w:t>
                            </w:r>
                            <w:r w:rsidR="0019136E" w:rsidRPr="001606C5">
                              <w:rPr>
                                <w:b/>
                                <w:sz w:val="30"/>
                                <w:szCs w:val="30"/>
                                <w:lang w:val="en-CA"/>
                              </w:rPr>
                              <w:t>he best unit of weight for each.</w:t>
                            </w:r>
                          </w:p>
                          <w:p w:rsidR="006E653A" w:rsidRPr="0019136E" w:rsidRDefault="006E653A">
                            <w:pPr>
                              <w:rPr>
                                <w:sz w:val="10"/>
                                <w:szCs w:val="10"/>
                                <w:lang w:val="en-CA"/>
                              </w:rPr>
                            </w:pPr>
                          </w:p>
                          <w:p w:rsidR="006E653A" w:rsidRPr="006E653A" w:rsidRDefault="006E653A">
                            <w:pPr>
                              <w:rPr>
                                <w:sz w:val="34"/>
                                <w:szCs w:val="34"/>
                                <w:lang w:val="en-CA"/>
                              </w:rPr>
                            </w:pPr>
                            <w:r w:rsidRPr="00FC627F">
                              <w:rPr>
                                <w:sz w:val="16"/>
                                <w:szCs w:val="16"/>
                              </w:rPr>
                              <w:t>E.g.</w:t>
                            </w:r>
                            <w:r w:rsidRPr="00FC627F">
                              <w:t xml:space="preserve"> </w:t>
                            </w:r>
                            <w:r w:rsidRPr="006E653A">
                              <w:rPr>
                                <w:sz w:val="36"/>
                                <w:szCs w:val="36"/>
                              </w:rPr>
                              <w:t>A bag of potatoes</w:t>
                            </w:r>
                            <w:r w:rsidRPr="00FC627F">
                              <w:tab/>
                            </w:r>
                            <w:r w:rsidRPr="00FC627F">
                              <w:tab/>
                            </w:r>
                            <w:r w:rsidRPr="00FC627F">
                              <w:rPr>
                                <w:sz w:val="16"/>
                                <w:szCs w:val="16"/>
                              </w:rPr>
                              <w:t>E.g.</w:t>
                            </w:r>
                            <w:r w:rsidRPr="00FC627F">
                              <w:t xml:space="preserve"> </w:t>
                            </w:r>
                            <w:r w:rsidRPr="006E653A">
                              <w:rPr>
                                <w:sz w:val="36"/>
                                <w:szCs w:val="36"/>
                              </w:rPr>
                              <w:t>A bab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2" o:spid="_x0000_s1071" type="#_x0000_t202" style="position:absolute;margin-left:273.7pt;margin-top:16.5pt;width:302.25pt;height:142.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" filled="f" stroked="f" strokeweight=".5pt">
                <v:textbox>
                  <w:txbxContent>
                    <w:p w:rsidR="009C475A" w:rsidRPr="001606C5" w:rsidRDefault="006E653A">
                      <w:pPr>
                        <w:rPr>
                          <w:b/>
                          <w:sz w:val="30"/>
                          <w:szCs w:val="30"/>
                          <w:lang w:val="en-CA"/>
                        </w:rPr>
                      </w:pPr>
                      <w:r w:rsidRPr="001606C5">
                        <w:rPr>
                          <w:b/>
                          <w:sz w:val="30"/>
                          <w:szCs w:val="30"/>
                          <w:lang w:val="en-CA"/>
                        </w:rPr>
                        <w:t>Choose t</w:t>
                      </w:r>
                      <w:r w:rsidR="0019136E" w:rsidRPr="001606C5">
                        <w:rPr>
                          <w:b/>
                          <w:sz w:val="30"/>
                          <w:szCs w:val="30"/>
                          <w:lang w:val="en-CA"/>
                        </w:rPr>
                        <w:t>he best unit of weight for each.</w:t>
                      </w:r>
                    </w:p>
                    <w:p w:rsidR="006E653A" w:rsidRPr="0019136E" w:rsidRDefault="006E653A">
                      <w:pPr>
                        <w:rPr>
                          <w:sz w:val="10"/>
                          <w:szCs w:val="10"/>
                          <w:lang w:val="en-CA"/>
                        </w:rPr>
                      </w:pPr>
                    </w:p>
                    <w:p w:rsidR="006E653A" w:rsidRPr="006E653A" w:rsidRDefault="006E653A">
                      <w:pPr>
                        <w:rPr>
                          <w:sz w:val="34"/>
                          <w:szCs w:val="34"/>
                          <w:lang w:val="en-CA"/>
                        </w:rPr>
                      </w:pPr>
                      <w:r w:rsidRPr="00FC627F">
                        <w:rPr>
                          <w:sz w:val="16"/>
                          <w:szCs w:val="16"/>
                        </w:rPr>
                        <w:t>E.g.</w:t>
                      </w:r>
                      <w:r w:rsidRPr="00FC627F">
                        <w:t xml:space="preserve"> </w:t>
                      </w:r>
                      <w:r w:rsidRPr="006E653A">
                        <w:rPr>
                          <w:sz w:val="36"/>
                          <w:szCs w:val="36"/>
                        </w:rPr>
                        <w:t>A bag of potatoes</w:t>
                      </w:r>
                      <w:r w:rsidRPr="00FC627F">
                        <w:tab/>
                      </w:r>
                      <w:r w:rsidRPr="00FC627F">
                        <w:tab/>
                      </w:r>
                      <w:r w:rsidRPr="00FC627F">
                        <w:rPr>
                          <w:sz w:val="16"/>
                          <w:szCs w:val="16"/>
                        </w:rPr>
                        <w:t>E.g.</w:t>
                      </w:r>
                      <w:r w:rsidRPr="00FC627F">
                        <w:t xml:space="preserve"> </w:t>
                      </w:r>
                      <w:r w:rsidRPr="006E653A">
                        <w:rPr>
                          <w:sz w:val="36"/>
                          <w:szCs w:val="36"/>
                        </w:rPr>
                        <w:t>A baby</w:t>
                      </w:r>
                    </w:p>
                  </w:txbxContent>
                </v:textbox>
              </v:shape>
            </w:pict>
          </mc:Fallback>
        </mc:AlternateContent>
      </w:r>
    </w:p>
    <w:p w:rsidR="009C475A" w:rsidRDefault="00EC4302" w:rsidP="00A44A05">
      <w:pPr>
        <w:rPr>
          <w:sz w:val="30"/>
          <w:szCs w:val="30"/>
        </w:rPr>
      </w:pPr>
      <w:r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2DCE116E" wp14:editId="557F7277">
                <wp:simplePos x="0" y="0"/>
                <wp:positionH relativeFrom="column">
                  <wp:posOffset>-386336</wp:posOffset>
                </wp:positionH>
                <wp:positionV relativeFrom="paragraph">
                  <wp:posOffset>-9525</wp:posOffset>
                </wp:positionV>
                <wp:extent cx="3838881" cy="1809750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38881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2537" w:rsidRPr="00862537" w:rsidRDefault="00862537" w:rsidP="00862537">
                            <w:pPr>
                              <w:pStyle w:val="Pa188"/>
                              <w:spacing w:line="240" w:lineRule="auto"/>
                              <w:rPr>
                                <w:rFonts w:cs="ITC Berkeley Oldstyle Std Bk"/>
                                <w:color w:val="221E1F"/>
                                <w:sz w:val="14"/>
                                <w:szCs w:val="14"/>
                              </w:rPr>
                            </w:pPr>
                          </w:p>
                          <w:p w:rsidR="00862537" w:rsidRPr="00862537" w:rsidRDefault="00862537" w:rsidP="00862537">
                            <w:pPr>
                              <w:pStyle w:val="Pa188"/>
                              <w:spacing w:line="240" w:lineRule="auto"/>
                              <w:rPr>
                                <w:rFonts w:cs="ITC Berkeley Oldstyle Std Bk"/>
                                <w:color w:val="221E1F"/>
                                <w:sz w:val="34"/>
                                <w:szCs w:val="34"/>
                              </w:rPr>
                            </w:pPr>
                            <w:r w:rsidRPr="00862537">
                              <w:rPr>
                                <w:rFonts w:cs="ITC Berkeley Oldstyle Std Bk"/>
                                <w:color w:val="221E1F"/>
                                <w:sz w:val="34"/>
                                <w:szCs w:val="34"/>
                              </w:rPr>
                              <w:t>a) Approximately how many kilograms of beef should Rain buy?</w:t>
                            </w:r>
                          </w:p>
                          <w:p w:rsidR="00862537" w:rsidRPr="00862537" w:rsidRDefault="00862537" w:rsidP="00862537">
                            <w:pPr>
                              <w:pStyle w:val="Pa188"/>
                              <w:spacing w:line="240" w:lineRule="auto"/>
                              <w:rPr>
                                <w:rFonts w:cs="ITC Berkeley Oldstyle Std Bk"/>
                                <w:color w:val="221E1F"/>
                                <w:sz w:val="34"/>
                                <w:szCs w:val="34"/>
                              </w:rPr>
                            </w:pPr>
                            <w:r w:rsidRPr="00862537">
                              <w:rPr>
                                <w:rFonts w:cs="ITC Berkeley Oldstyle Std Bk"/>
                                <w:color w:val="221E1F"/>
                                <w:sz w:val="34"/>
                                <w:szCs w:val="34"/>
                              </w:rPr>
                              <w:t>b) At what approximate temperature Celsius should she cook it?</w:t>
                            </w:r>
                          </w:p>
                          <w:p w:rsidR="00EC4302" w:rsidRPr="00862537" w:rsidRDefault="00862537" w:rsidP="00862537">
                            <w:pPr>
                              <w:rPr>
                                <w:sz w:val="34"/>
                                <w:szCs w:val="34"/>
                                <w:lang w:val="en-CA"/>
                              </w:rPr>
                            </w:pPr>
                            <w:r w:rsidRPr="00862537">
                              <w:rPr>
                                <w:rFonts w:cs="ITC Berkeley Oldstyle Std Bk"/>
                                <w:color w:val="221E1F"/>
                                <w:sz w:val="34"/>
                                <w:szCs w:val="34"/>
                              </w:rPr>
                              <w:t>c) Approximately how many minutes per kilogram will she have to cook the roast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0" o:spid="_x0000_s1072" type="#_x0000_t202" style="position:absolute;margin-left:-30.4pt;margin-top:-.75pt;width:302.25pt;height:142.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" filled="f" stroked="f" strokeweight=".5pt">
                <v:textbox>
                  <w:txbxContent>
                    <w:p w:rsidR="00862537" w:rsidRPr="00862537" w:rsidRDefault="00862537" w:rsidP="00862537">
                      <w:pPr>
                        <w:pStyle w:val="Pa188"/>
                        <w:spacing w:line="240" w:lineRule="auto"/>
                        <w:rPr>
                          <w:rFonts w:cs="ITC Berkeley Oldstyle Std Bk"/>
                          <w:color w:val="221E1F"/>
                          <w:sz w:val="14"/>
                          <w:szCs w:val="14"/>
                        </w:rPr>
                      </w:pPr>
                    </w:p>
                    <w:p w:rsidR="00862537" w:rsidRPr="00862537" w:rsidRDefault="00862537" w:rsidP="00862537">
                      <w:pPr>
                        <w:pStyle w:val="Pa188"/>
                        <w:spacing w:line="240" w:lineRule="auto"/>
                        <w:rPr>
                          <w:rFonts w:cs="ITC Berkeley Oldstyle Std Bk"/>
                          <w:color w:val="221E1F"/>
                          <w:sz w:val="34"/>
                          <w:szCs w:val="34"/>
                        </w:rPr>
                      </w:pPr>
                      <w:r w:rsidRPr="00862537">
                        <w:rPr>
                          <w:rFonts w:cs="ITC Berkeley Oldstyle Std Bk"/>
                          <w:color w:val="221E1F"/>
                          <w:sz w:val="34"/>
                          <w:szCs w:val="34"/>
                        </w:rPr>
                        <w:t>a) Approximately how many kilograms of beef should Rain buy?</w:t>
                      </w:r>
                    </w:p>
                    <w:p w:rsidR="00862537" w:rsidRPr="00862537" w:rsidRDefault="00862537" w:rsidP="00862537">
                      <w:pPr>
                        <w:pStyle w:val="Pa188"/>
                        <w:spacing w:line="240" w:lineRule="auto"/>
                        <w:rPr>
                          <w:rFonts w:cs="ITC Berkeley Oldstyle Std Bk"/>
                          <w:color w:val="221E1F"/>
                          <w:sz w:val="34"/>
                          <w:szCs w:val="34"/>
                        </w:rPr>
                      </w:pPr>
                      <w:r w:rsidRPr="00862537">
                        <w:rPr>
                          <w:rFonts w:cs="ITC Berkeley Oldstyle Std Bk"/>
                          <w:color w:val="221E1F"/>
                          <w:sz w:val="34"/>
                          <w:szCs w:val="34"/>
                        </w:rPr>
                        <w:t>b) At what approximate temperature Celsius should she cook it?</w:t>
                      </w:r>
                    </w:p>
                    <w:p w:rsidR="00EC4302" w:rsidRPr="00862537" w:rsidRDefault="00862537" w:rsidP="00862537">
                      <w:pPr>
                        <w:rPr>
                          <w:sz w:val="34"/>
                          <w:szCs w:val="34"/>
                          <w:lang w:val="en-CA"/>
                        </w:rPr>
                      </w:pPr>
                      <w:r w:rsidRPr="00862537">
                        <w:rPr>
                          <w:rFonts w:cs="ITC Berkeley Oldstyle Std Bk"/>
                          <w:color w:val="221E1F"/>
                          <w:sz w:val="34"/>
                          <w:szCs w:val="34"/>
                        </w:rPr>
                        <w:t>c) Approximately how many minutes per kilogram will she have to cook the roast?</w:t>
                      </w:r>
                    </w:p>
                  </w:txbxContent>
                </v:textbox>
              </v:shape>
            </w:pict>
          </mc:Fallback>
        </mc:AlternateContent>
      </w:r>
    </w:p>
    <w:p w:rsidR="009C475A" w:rsidRDefault="009C475A" w:rsidP="00A44A05">
      <w:pPr>
        <w:rPr>
          <w:sz w:val="30"/>
          <w:szCs w:val="30"/>
        </w:rPr>
      </w:pPr>
    </w:p>
    <w:p w:rsidR="009C475A" w:rsidRPr="00A44A05" w:rsidRDefault="00EC4302" w:rsidP="00A44A05">
      <w:pPr>
        <w:rPr>
          <w:sz w:val="30"/>
          <w:szCs w:val="30"/>
        </w:rPr>
      </w:pPr>
      <w:r>
        <w:rPr>
          <w:rFonts w:ascii="Arial" w:hAnsi="Arial" w:cs="Arial"/>
          <w:noProof/>
          <w:sz w:val="20"/>
          <w:szCs w:val="20"/>
          <w:lang w:val="en-CA" w:eastAsia="en-CA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3BB8CA0D" wp14:editId="3B2C2C3D">
                <wp:simplePos x="0" y="0"/>
                <wp:positionH relativeFrom="column">
                  <wp:posOffset>-380629</wp:posOffset>
                </wp:positionH>
                <wp:positionV relativeFrom="paragraph">
                  <wp:posOffset>5076825</wp:posOffset>
                </wp:positionV>
                <wp:extent cx="3752850" cy="1809750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52850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4302" w:rsidRPr="00A44A05" w:rsidRDefault="00645AAC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 w:rsidRPr="00FC627F">
                              <w:rPr>
                                <w:sz w:val="16"/>
                                <w:szCs w:val="16"/>
                              </w:rPr>
                              <w:t>E.g.</w:t>
                            </w:r>
                            <w:r w:rsidRPr="00FC627F">
                              <w:t xml:space="preserve"> </w:t>
                            </w:r>
                            <w:r w:rsidRPr="00645AAC">
                              <w:rPr>
                                <w:sz w:val="36"/>
                                <w:szCs w:val="36"/>
                              </w:rPr>
                              <w:t>Convert 2.3</w:t>
                            </w:r>
                            <w:r w:rsidRPr="00645AAC">
                              <w:rPr>
                                <w:i/>
                                <w:sz w:val="36"/>
                                <w:szCs w:val="36"/>
                              </w:rPr>
                              <w:t>kg</w:t>
                            </w:r>
                            <w:r w:rsidRPr="00645AAC">
                              <w:rPr>
                                <w:sz w:val="36"/>
                                <w:szCs w:val="36"/>
                              </w:rPr>
                              <w:t xml:space="preserve"> to milligram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1" o:spid="_x0000_s1073" type="#_x0000_t202" style="position:absolute;margin-left:-29.95pt;margin-top:399.75pt;width:295.5pt;height:142.5pt;z-index:2517657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" filled="f" stroked="f" strokeweight=".5pt">
                <v:textbox>
                  <w:txbxContent>
                    <w:p w:rsidR="00EC4302" w:rsidRPr="00A44A05" w:rsidRDefault="00645AAC">
                      <w:pPr>
                        <w:rPr>
                          <w:sz w:val="40"/>
                          <w:szCs w:val="40"/>
                        </w:rPr>
                      </w:pPr>
                      <w:r w:rsidRPr="00FC627F">
                        <w:rPr>
                          <w:sz w:val="16"/>
                          <w:szCs w:val="16"/>
                        </w:rPr>
                        <w:t>E.g.</w:t>
                      </w:r>
                      <w:r w:rsidRPr="00FC627F">
                        <w:t xml:space="preserve"> </w:t>
                      </w:r>
                      <w:r w:rsidRPr="00645AAC">
                        <w:rPr>
                          <w:sz w:val="36"/>
                          <w:szCs w:val="36"/>
                        </w:rPr>
                        <w:t>Convert 2.3</w:t>
                      </w:r>
                      <w:r w:rsidRPr="00645AAC">
                        <w:rPr>
                          <w:i/>
                          <w:sz w:val="36"/>
                          <w:szCs w:val="36"/>
                        </w:rPr>
                        <w:t>kg</w:t>
                      </w:r>
                      <w:r w:rsidRPr="00645AAC">
                        <w:rPr>
                          <w:sz w:val="36"/>
                          <w:szCs w:val="36"/>
                        </w:rPr>
                        <w:t xml:space="preserve"> to milligram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0"/>
          <w:szCs w:val="20"/>
          <w:lang w:val="en-CA" w:eastAsia="en-CA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1CCE9954" wp14:editId="3CDCEE21">
                <wp:simplePos x="0" y="0"/>
                <wp:positionH relativeFrom="column">
                  <wp:posOffset>-380629</wp:posOffset>
                </wp:positionH>
                <wp:positionV relativeFrom="paragraph">
                  <wp:posOffset>3309620</wp:posOffset>
                </wp:positionV>
                <wp:extent cx="3752850" cy="1809750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52850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34908" w:rsidRPr="00A34908" w:rsidRDefault="00A34908" w:rsidP="00A34908">
                            <w:pPr>
                              <w:rPr>
                                <w:b/>
                                <w:sz w:val="34"/>
                                <w:szCs w:val="34"/>
                                <w:lang w:val="en-CA"/>
                              </w:rPr>
                            </w:pPr>
                            <w:r>
                              <w:rPr>
                                <w:b/>
                                <w:sz w:val="34"/>
                                <w:szCs w:val="34"/>
                                <w:lang w:val="en-CA"/>
                              </w:rPr>
                              <w:t>b</w:t>
                            </w:r>
                            <w:r w:rsidRPr="00A34908">
                              <w:rPr>
                                <w:b/>
                                <w:sz w:val="34"/>
                                <w:szCs w:val="34"/>
                                <w:lang w:val="en-CA"/>
                              </w:rPr>
                              <w:t>.)</w:t>
                            </w:r>
                          </w:p>
                          <w:p w:rsidR="00EC4302" w:rsidRPr="00A44A05" w:rsidRDefault="00EC4302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2" o:spid="_x0000_s1074" type="#_x0000_t202" style="position:absolute;margin-left:-29.95pt;margin-top:260.6pt;width:295.5pt;height:142.5pt;z-index:2517667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" filled="f" stroked="f" strokeweight=".5pt">
                <v:textbox>
                  <w:txbxContent>
                    <w:p w:rsidR="00A34908" w:rsidRPr="00A34908" w:rsidRDefault="00A34908" w:rsidP="00A34908">
                      <w:pPr>
                        <w:rPr>
                          <w:b/>
                          <w:sz w:val="34"/>
                          <w:szCs w:val="34"/>
                          <w:lang w:val="en-CA"/>
                        </w:rPr>
                      </w:pPr>
                      <w:r>
                        <w:rPr>
                          <w:b/>
                          <w:sz w:val="34"/>
                          <w:szCs w:val="34"/>
                          <w:lang w:val="en-CA"/>
                        </w:rPr>
                        <w:t>b</w:t>
                      </w:r>
                      <w:r w:rsidRPr="00A34908">
                        <w:rPr>
                          <w:b/>
                          <w:sz w:val="34"/>
                          <w:szCs w:val="34"/>
                          <w:lang w:val="en-CA"/>
                        </w:rPr>
                        <w:t>.)</w:t>
                      </w:r>
                    </w:p>
                    <w:p w:rsidR="00EC4302" w:rsidRPr="00A44A05" w:rsidRDefault="00EC4302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0"/>
          <w:szCs w:val="20"/>
          <w:lang w:val="en-CA" w:eastAsia="en-CA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08F2B639" wp14:editId="62454F85">
                <wp:simplePos x="0" y="0"/>
                <wp:positionH relativeFrom="column">
                  <wp:posOffset>-380629</wp:posOffset>
                </wp:positionH>
                <wp:positionV relativeFrom="paragraph">
                  <wp:posOffset>1457325</wp:posOffset>
                </wp:positionV>
                <wp:extent cx="3752850" cy="1809750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52850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4302" w:rsidRDefault="00EC4302" w:rsidP="00EC4302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FC627F">
                              <w:rPr>
                                <w:sz w:val="16"/>
                                <w:szCs w:val="16"/>
                              </w:rPr>
                              <w:t>E.g.</w:t>
                            </w:r>
                            <w:r w:rsidRPr="00FC627F">
                              <w:t xml:space="preserve"> </w:t>
                            </w:r>
                            <w:r w:rsidRPr="00EC4302">
                              <w:rPr>
                                <w:sz w:val="36"/>
                                <w:szCs w:val="36"/>
                              </w:rPr>
                              <w:t xml:space="preserve">A </w:t>
                            </w:r>
                            <w:r>
                              <w:rPr>
                                <w:sz w:val="36"/>
                                <w:szCs w:val="36"/>
                              </w:rPr>
                              <w:t>Honda Civic</w:t>
                            </w:r>
                            <w:r>
                              <w:t xml:space="preserve">   </w:t>
                            </w:r>
                            <w:r w:rsidRPr="00FC627F">
                              <w:rPr>
                                <w:sz w:val="16"/>
                                <w:szCs w:val="16"/>
                              </w:rPr>
                              <w:t>E.g.</w:t>
                            </w:r>
                            <w:r w:rsidRPr="00FC627F">
                              <w:t xml:space="preserve"> </w:t>
                            </w:r>
                            <w:r>
                              <w:rPr>
                                <w:sz w:val="36"/>
                                <w:szCs w:val="36"/>
                              </w:rPr>
                              <w:t xml:space="preserve">Sugar in a can </w:t>
                            </w:r>
                          </w:p>
                          <w:p w:rsidR="00EC4302" w:rsidRPr="00EC4302" w:rsidRDefault="00EC4302" w:rsidP="00EC4302">
                            <w:pPr>
                              <w:ind w:left="2160" w:firstLine="720"/>
                              <w:rPr>
                                <w:sz w:val="40"/>
                                <w:szCs w:val="40"/>
                                <w:lang w:val="en-CA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</w:rPr>
                              <w:t xml:space="preserve">  of pop</w:t>
                            </w:r>
                          </w:p>
                          <w:p w:rsidR="00EC4302" w:rsidRPr="00A44A05" w:rsidRDefault="00EC4302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3" o:spid="_x0000_s1075" type="#_x0000_t202" style="position:absolute;margin-left:-29.95pt;margin-top:114.75pt;width:295.5pt;height:142.5pt;z-index:2517678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" filled="f" stroked="f" strokeweight=".5pt">
                <v:textbox>
                  <w:txbxContent>
                    <w:p w:rsidR="00EC4302" w:rsidRDefault="00EC4302" w:rsidP="00EC4302">
                      <w:pPr>
                        <w:rPr>
                          <w:sz w:val="36"/>
                          <w:szCs w:val="36"/>
                        </w:rPr>
                      </w:pPr>
                      <w:r w:rsidRPr="00FC627F">
                        <w:rPr>
                          <w:sz w:val="16"/>
                          <w:szCs w:val="16"/>
                        </w:rPr>
                        <w:t>E.g.</w:t>
                      </w:r>
                      <w:r w:rsidRPr="00FC627F">
                        <w:t xml:space="preserve"> </w:t>
                      </w:r>
                      <w:r w:rsidRPr="00EC4302">
                        <w:rPr>
                          <w:sz w:val="36"/>
                          <w:szCs w:val="36"/>
                        </w:rPr>
                        <w:t xml:space="preserve">A </w:t>
                      </w:r>
                      <w:r>
                        <w:rPr>
                          <w:sz w:val="36"/>
                          <w:szCs w:val="36"/>
                        </w:rPr>
                        <w:t>Honda Civic</w:t>
                      </w:r>
                      <w:r>
                        <w:t xml:space="preserve">   </w:t>
                      </w:r>
                      <w:r w:rsidRPr="00FC627F">
                        <w:rPr>
                          <w:sz w:val="16"/>
                          <w:szCs w:val="16"/>
                        </w:rPr>
                        <w:t>E.g.</w:t>
                      </w:r>
                      <w:r w:rsidRPr="00FC627F">
                        <w:t xml:space="preserve"> </w:t>
                      </w:r>
                      <w:r>
                        <w:rPr>
                          <w:sz w:val="36"/>
                          <w:szCs w:val="36"/>
                        </w:rPr>
                        <w:t xml:space="preserve">Sugar in a can </w:t>
                      </w:r>
                    </w:p>
                    <w:p w:rsidR="00EC4302" w:rsidRPr="00EC4302" w:rsidRDefault="00EC4302" w:rsidP="00EC4302">
                      <w:pPr>
                        <w:ind w:left="2160" w:firstLine="720"/>
                        <w:rPr>
                          <w:sz w:val="40"/>
                          <w:szCs w:val="40"/>
                          <w:lang w:val="en-CA"/>
                        </w:rPr>
                      </w:pPr>
                      <w:r>
                        <w:rPr>
                          <w:sz w:val="36"/>
                          <w:szCs w:val="36"/>
                        </w:rPr>
                        <w:t xml:space="preserve">  of pop</w:t>
                      </w:r>
                    </w:p>
                    <w:p w:rsidR="00EC4302" w:rsidRPr="00A44A05" w:rsidRDefault="00EC4302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0"/>
          <w:szCs w:val="20"/>
          <w:lang w:val="en-CA" w:eastAsia="en-CA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425670A4" wp14:editId="092C2597">
                <wp:simplePos x="0" y="0"/>
                <wp:positionH relativeFrom="column">
                  <wp:posOffset>3419475</wp:posOffset>
                </wp:positionH>
                <wp:positionV relativeFrom="paragraph">
                  <wp:posOffset>3309620</wp:posOffset>
                </wp:positionV>
                <wp:extent cx="3752850" cy="1809750"/>
                <wp:effectExtent l="0" t="0" r="0" b="0"/>
                <wp:wrapNone/>
                <wp:docPr id="200" name="Text Box 2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52850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19136E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 w:rsidRPr="00FC627F">
                              <w:rPr>
                                <w:sz w:val="16"/>
                                <w:szCs w:val="16"/>
                              </w:rPr>
                              <w:t>E.g.</w:t>
                            </w:r>
                            <w:r w:rsidRPr="00FC627F">
                              <w:t xml:space="preserve"> </w:t>
                            </w:r>
                            <w:r w:rsidRPr="0019136E">
                              <w:rPr>
                                <w:sz w:val="36"/>
                                <w:szCs w:val="36"/>
                              </w:rPr>
                              <w:t xml:space="preserve">Convert 4250 </w:t>
                            </w:r>
                            <w:r w:rsidRPr="0019136E">
                              <w:rPr>
                                <w:i/>
                                <w:sz w:val="36"/>
                                <w:szCs w:val="36"/>
                              </w:rPr>
                              <w:t>lb</w:t>
                            </w:r>
                            <w:r w:rsidRPr="0019136E">
                              <w:rPr>
                                <w:sz w:val="36"/>
                                <w:szCs w:val="36"/>
                              </w:rPr>
                              <w:t xml:space="preserve"> to short ton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00" o:spid="_x0000_s1076" type="#_x0000_t202" style="position:absolute;margin-left:269.25pt;margin-top:260.6pt;width:295.5pt;height:142.5pt;z-index:2517217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" filled="f" stroked="f" strokeweight=".5pt">
                <v:textbox>
                  <w:txbxContent>
                    <w:p w:rsidR="009C475A" w:rsidRPr="00A44A05" w:rsidRDefault="0019136E">
                      <w:pPr>
                        <w:rPr>
                          <w:sz w:val="40"/>
                          <w:szCs w:val="40"/>
                        </w:rPr>
                      </w:pPr>
                      <w:r w:rsidRPr="00FC627F">
                        <w:rPr>
                          <w:sz w:val="16"/>
                          <w:szCs w:val="16"/>
                        </w:rPr>
                        <w:t>E.g.</w:t>
                      </w:r>
                      <w:r w:rsidRPr="00FC627F">
                        <w:t xml:space="preserve"> </w:t>
                      </w:r>
                      <w:r w:rsidRPr="0019136E">
                        <w:rPr>
                          <w:sz w:val="36"/>
                          <w:szCs w:val="36"/>
                        </w:rPr>
                        <w:t xml:space="preserve">Convert 4250 </w:t>
                      </w:r>
                      <w:r w:rsidRPr="0019136E">
                        <w:rPr>
                          <w:i/>
                          <w:sz w:val="36"/>
                          <w:szCs w:val="36"/>
                        </w:rPr>
                        <w:t>lb</w:t>
                      </w:r>
                      <w:r w:rsidRPr="0019136E">
                        <w:rPr>
                          <w:sz w:val="36"/>
                          <w:szCs w:val="36"/>
                        </w:rPr>
                        <w:t xml:space="preserve"> to short tons</w:t>
                      </w:r>
                    </w:p>
                  </w:txbxContent>
                </v:textbox>
              </v:shape>
            </w:pict>
          </mc:Fallback>
        </mc:AlternateContent>
      </w:r>
      <w:r w:rsidR="000D3368">
        <w:rPr>
          <w:rFonts w:ascii="Arial" w:hAnsi="Arial" w:cs="Arial"/>
          <w:noProof/>
          <w:sz w:val="20"/>
          <w:szCs w:val="20"/>
          <w:lang w:val="en-CA" w:eastAsia="en-CA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A981AA3" wp14:editId="1842D634">
                <wp:simplePos x="0" y="0"/>
                <wp:positionH relativeFrom="column">
                  <wp:posOffset>-276225</wp:posOffset>
                </wp:positionH>
                <wp:positionV relativeFrom="paragraph">
                  <wp:posOffset>5048250</wp:posOffset>
                </wp:positionV>
                <wp:extent cx="3838575" cy="1809750"/>
                <wp:effectExtent l="0" t="0" r="0" b="0"/>
                <wp:wrapNone/>
                <wp:docPr id="194" name="Text Box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3857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DE5F27" w:rsidRDefault="00BB1AC6">
                            <w:pPr>
                              <w:rPr>
                                <w:sz w:val="40"/>
                                <w:szCs w:val="40"/>
                                <w:lang w:val="en-CA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  <w:lang w:val="en-CA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94" o:spid="_x0000_s1077" type="#_x0000_t202" style="position:absolute;margin-left:-21.75pt;margin-top:397.5pt;width:302.25pt;height:142.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" filled="f" stroked="f" strokeweight=".5pt">
                <v:textbox>
                  <w:txbxContent>
                    <w:p w:rsidR="009C475A" w:rsidRPr="00DE5F27" w:rsidRDefault="00BB1AC6">
                      <w:pPr>
                        <w:rPr>
                          <w:sz w:val="40"/>
                          <w:szCs w:val="40"/>
                          <w:lang w:val="en-CA"/>
                        </w:rPr>
                      </w:pPr>
                      <w:r>
                        <w:rPr>
                          <w:sz w:val="40"/>
                          <w:szCs w:val="40"/>
                          <w:lang w:val="en-CA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0D3368">
        <w:rPr>
          <w:rFonts w:ascii="Arial" w:hAnsi="Arial" w:cs="Arial"/>
          <w:noProof/>
          <w:sz w:val="20"/>
          <w:szCs w:val="20"/>
          <w:lang w:val="en-CA" w:eastAsia="en-CA"/>
        </w:rPr>
        <mc:AlternateContent>
          <mc:Choice Requires="wps">
            <w:drawing>
              <wp:anchor distT="0" distB="0" distL="114300" distR="114300" simplePos="0" relativeHeight="251536381" behindDoc="0" locked="0" layoutInCell="1" allowOverlap="1" wp14:anchorId="57204D73" wp14:editId="0D481656">
                <wp:simplePos x="0" y="0"/>
                <wp:positionH relativeFrom="column">
                  <wp:posOffset>-276225</wp:posOffset>
                </wp:positionH>
                <wp:positionV relativeFrom="paragraph">
                  <wp:posOffset>1428750</wp:posOffset>
                </wp:positionV>
                <wp:extent cx="3838575" cy="1809750"/>
                <wp:effectExtent l="0" t="0" r="0" b="0"/>
                <wp:wrapNone/>
                <wp:docPr id="196" name="Text Box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3857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Default="00BB1AC6">
                            <w:pPr>
                              <w:rPr>
                                <w:sz w:val="40"/>
                                <w:szCs w:val="40"/>
                                <w:lang w:val="en-CA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  <w:lang w:val="en-CA"/>
                              </w:rPr>
                              <w:t xml:space="preserve"> </w:t>
                            </w:r>
                          </w:p>
                          <w:p w:rsidR="00DE5F27" w:rsidRPr="00DE5F27" w:rsidRDefault="00DE5F27">
                            <w:pPr>
                              <w:rPr>
                                <w:sz w:val="40"/>
                                <w:szCs w:val="40"/>
                                <w:lang w:val="en-C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96" o:spid="_x0000_s1078" type="#_x0000_t202" style="position:absolute;margin-left:-21.75pt;margin-top:112.5pt;width:302.25pt;height:142.5pt;z-index:25153638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" filled="f" stroked="f" strokeweight=".5pt">
                <v:textbox>
                  <w:txbxContent>
                    <w:p w:rsidR="009C475A" w:rsidRDefault="00BB1AC6">
                      <w:pPr>
                        <w:rPr>
                          <w:sz w:val="40"/>
                          <w:szCs w:val="40"/>
                          <w:lang w:val="en-CA"/>
                        </w:rPr>
                      </w:pPr>
                      <w:r>
                        <w:rPr>
                          <w:sz w:val="40"/>
                          <w:szCs w:val="40"/>
                          <w:lang w:val="en-CA"/>
                        </w:rPr>
                        <w:t xml:space="preserve"> </w:t>
                      </w:r>
                    </w:p>
                    <w:p w:rsidR="00DE5F27" w:rsidRPr="00DE5F27" w:rsidRDefault="00DE5F27">
                      <w:pPr>
                        <w:rPr>
                          <w:sz w:val="40"/>
                          <w:szCs w:val="40"/>
                          <w:lang w:val="en-C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8838EF">
        <w:rPr>
          <w:rFonts w:ascii="Arial" w:hAnsi="Arial" w:cs="Arial"/>
          <w:noProof/>
          <w:sz w:val="20"/>
          <w:szCs w:val="20"/>
          <w:lang w:val="en-CA" w:eastAsia="en-CA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218DA7C0" wp14:editId="526947AB">
                <wp:simplePos x="0" y="0"/>
                <wp:positionH relativeFrom="column">
                  <wp:posOffset>3419475</wp:posOffset>
                </wp:positionH>
                <wp:positionV relativeFrom="paragraph">
                  <wp:posOffset>5076825</wp:posOffset>
                </wp:positionV>
                <wp:extent cx="3752850" cy="1809750"/>
                <wp:effectExtent l="0" t="0" r="0" b="0"/>
                <wp:wrapNone/>
                <wp:docPr id="199" name="Text Box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52850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52315" w:rsidRDefault="00452315" w:rsidP="00452315">
                            <w:pPr>
                              <w:spacing w:after="420" w:line="480" w:lineRule="auto"/>
                              <w:rPr>
                                <w:sz w:val="36"/>
                                <w:szCs w:val="36"/>
                                <w:lang w:val="en-CA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en-CA"/>
                              </w:rPr>
                              <w:t>Tonne</w:t>
                            </w:r>
                            <w:r>
                              <w:rPr>
                                <w:sz w:val="36"/>
                                <w:szCs w:val="36"/>
                                <w:lang w:val="en-CA"/>
                              </w:rPr>
                              <w:t xml:space="preserve"> (</w:t>
                            </w:r>
                            <w:r>
                              <w:rPr>
                                <w:i/>
                                <w:sz w:val="36"/>
                                <w:szCs w:val="36"/>
                                <w:lang w:val="en-CA"/>
                              </w:rPr>
                              <w:t>t</w:t>
                            </w:r>
                            <w:r>
                              <w:rPr>
                                <w:sz w:val="36"/>
                                <w:szCs w:val="36"/>
                                <w:lang w:val="en-CA"/>
                              </w:rPr>
                              <w:t>)</w:t>
                            </w:r>
                          </w:p>
                          <w:p w:rsidR="00452315" w:rsidRPr="00BA727B" w:rsidRDefault="00452315" w:rsidP="00452315">
                            <w:pPr>
                              <w:spacing w:after="420" w:line="480" w:lineRule="auto"/>
                              <w:rPr>
                                <w:sz w:val="36"/>
                                <w:szCs w:val="36"/>
                                <w:lang w:val="en-CA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en-CA"/>
                              </w:rPr>
                              <w:t>Weight</w:t>
                            </w:r>
                          </w:p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99" o:spid="_x0000_s1079" type="#_x0000_t202" style="position:absolute;margin-left:269.25pt;margin-top:399.75pt;width:295.5pt;height:142.5pt;z-index:2517207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" filled="f" stroked="f" strokeweight=".5pt">
                <v:textbox>
                  <w:txbxContent>
                    <w:p w:rsidR="00452315" w:rsidRDefault="00452315" w:rsidP="00452315">
                      <w:pPr>
                        <w:spacing w:after="420" w:line="480" w:lineRule="auto"/>
                        <w:rPr>
                          <w:sz w:val="36"/>
                          <w:szCs w:val="36"/>
                          <w:lang w:val="en-CA"/>
                        </w:rPr>
                      </w:pPr>
                      <w:r>
                        <w:rPr>
                          <w:sz w:val="36"/>
                          <w:szCs w:val="36"/>
                          <w:lang w:val="en-CA"/>
                        </w:rPr>
                        <w:t>Tonne</w:t>
                      </w:r>
                      <w:r>
                        <w:rPr>
                          <w:sz w:val="36"/>
                          <w:szCs w:val="36"/>
                          <w:lang w:val="en-CA"/>
                        </w:rPr>
                        <w:t xml:space="preserve"> (</w:t>
                      </w:r>
                      <w:r>
                        <w:rPr>
                          <w:i/>
                          <w:sz w:val="36"/>
                          <w:szCs w:val="36"/>
                          <w:lang w:val="en-CA"/>
                        </w:rPr>
                        <w:t>t</w:t>
                      </w:r>
                      <w:r>
                        <w:rPr>
                          <w:sz w:val="36"/>
                          <w:szCs w:val="36"/>
                          <w:lang w:val="en-CA"/>
                        </w:rPr>
                        <w:t>)</w:t>
                      </w:r>
                    </w:p>
                    <w:p w:rsidR="00452315" w:rsidRPr="00BA727B" w:rsidRDefault="00452315" w:rsidP="00452315">
                      <w:pPr>
                        <w:spacing w:after="420" w:line="480" w:lineRule="auto"/>
                        <w:rPr>
                          <w:sz w:val="36"/>
                          <w:szCs w:val="36"/>
                          <w:lang w:val="en-CA"/>
                        </w:rPr>
                      </w:pPr>
                      <w:r>
                        <w:rPr>
                          <w:sz w:val="36"/>
                          <w:szCs w:val="36"/>
                          <w:lang w:val="en-CA"/>
                        </w:rPr>
                        <w:t>Weight</w:t>
                      </w:r>
                    </w:p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8838EF">
        <w:rPr>
          <w:rFonts w:ascii="Arial" w:hAnsi="Arial" w:cs="Arial"/>
          <w:noProof/>
          <w:sz w:val="20"/>
          <w:szCs w:val="20"/>
          <w:lang w:val="en-CA" w:eastAsia="en-CA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2BEF3993" wp14:editId="138076B3">
                <wp:simplePos x="0" y="0"/>
                <wp:positionH relativeFrom="column">
                  <wp:posOffset>3419475</wp:posOffset>
                </wp:positionH>
                <wp:positionV relativeFrom="paragraph">
                  <wp:posOffset>1457325</wp:posOffset>
                </wp:positionV>
                <wp:extent cx="3752850" cy="1809750"/>
                <wp:effectExtent l="0" t="0" r="0" b="0"/>
                <wp:wrapNone/>
                <wp:docPr id="201" name="Text Box 2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52850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A727B" w:rsidRDefault="00BA727B" w:rsidP="00BA727B">
                            <w:pPr>
                              <w:spacing w:after="420" w:line="480" w:lineRule="auto"/>
                              <w:rPr>
                                <w:sz w:val="36"/>
                                <w:szCs w:val="36"/>
                                <w:lang w:val="en-CA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en-CA"/>
                              </w:rPr>
                              <w:t>Ounce (</w:t>
                            </w:r>
                            <w:r w:rsidRPr="00BA727B">
                              <w:rPr>
                                <w:i/>
                                <w:sz w:val="36"/>
                                <w:szCs w:val="36"/>
                                <w:lang w:val="en-CA"/>
                              </w:rPr>
                              <w:t>oz</w:t>
                            </w:r>
                            <w:r>
                              <w:rPr>
                                <w:sz w:val="36"/>
                                <w:szCs w:val="36"/>
                                <w:lang w:val="en-CA"/>
                              </w:rPr>
                              <w:t>)</w:t>
                            </w:r>
                          </w:p>
                          <w:p w:rsidR="00BA727B" w:rsidRPr="00BA727B" w:rsidRDefault="00BA727B" w:rsidP="00BA727B">
                            <w:pPr>
                              <w:spacing w:after="420" w:line="480" w:lineRule="auto"/>
                              <w:rPr>
                                <w:sz w:val="36"/>
                                <w:szCs w:val="36"/>
                                <w:lang w:val="en-CA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en-CA"/>
                              </w:rPr>
                              <w:t>Pound (</w:t>
                            </w:r>
                            <w:r>
                              <w:rPr>
                                <w:i/>
                                <w:sz w:val="36"/>
                                <w:szCs w:val="36"/>
                                <w:lang w:val="en-CA"/>
                              </w:rPr>
                              <w:t>lb</w:t>
                            </w:r>
                            <w:r>
                              <w:rPr>
                                <w:sz w:val="36"/>
                                <w:szCs w:val="36"/>
                                <w:lang w:val="en-CA"/>
                              </w:rPr>
                              <w:t>)</w:t>
                            </w:r>
                          </w:p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01" o:spid="_x0000_s1080" type="#_x0000_t202" style="position:absolute;margin-left:269.25pt;margin-top:114.75pt;width:295.5pt;height:142.5pt;z-index:2517227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" filled="f" stroked="f" strokeweight=".5pt">
                <v:textbox>
                  <w:txbxContent>
                    <w:p w:rsidR="00BA727B" w:rsidRDefault="00BA727B" w:rsidP="00BA727B">
                      <w:pPr>
                        <w:spacing w:after="420" w:line="480" w:lineRule="auto"/>
                        <w:rPr>
                          <w:sz w:val="36"/>
                          <w:szCs w:val="36"/>
                          <w:lang w:val="en-CA"/>
                        </w:rPr>
                      </w:pPr>
                      <w:r>
                        <w:rPr>
                          <w:sz w:val="36"/>
                          <w:szCs w:val="36"/>
                          <w:lang w:val="en-CA"/>
                        </w:rPr>
                        <w:t>Ounce (</w:t>
                      </w:r>
                      <w:r w:rsidRPr="00BA727B">
                        <w:rPr>
                          <w:i/>
                          <w:sz w:val="36"/>
                          <w:szCs w:val="36"/>
                          <w:lang w:val="en-CA"/>
                        </w:rPr>
                        <w:t>oz</w:t>
                      </w:r>
                      <w:r>
                        <w:rPr>
                          <w:sz w:val="36"/>
                          <w:szCs w:val="36"/>
                          <w:lang w:val="en-CA"/>
                        </w:rPr>
                        <w:t>)</w:t>
                      </w:r>
                    </w:p>
                    <w:p w:rsidR="00BA727B" w:rsidRPr="00BA727B" w:rsidRDefault="00BA727B" w:rsidP="00BA727B">
                      <w:pPr>
                        <w:spacing w:after="420" w:line="480" w:lineRule="auto"/>
                        <w:rPr>
                          <w:sz w:val="36"/>
                          <w:szCs w:val="36"/>
                          <w:lang w:val="en-CA"/>
                        </w:rPr>
                      </w:pPr>
                      <w:r>
                        <w:rPr>
                          <w:sz w:val="36"/>
                          <w:szCs w:val="36"/>
                          <w:lang w:val="en-CA"/>
                        </w:rPr>
                        <w:t>Pound (</w:t>
                      </w:r>
                      <w:r>
                        <w:rPr>
                          <w:i/>
                          <w:sz w:val="36"/>
                          <w:szCs w:val="36"/>
                          <w:lang w:val="en-CA"/>
                        </w:rPr>
                        <w:t>lb</w:t>
                      </w:r>
                      <w:r>
                        <w:rPr>
                          <w:sz w:val="36"/>
                          <w:szCs w:val="36"/>
                          <w:lang w:val="en-CA"/>
                        </w:rPr>
                        <w:t>)</w:t>
                      </w:r>
                    </w:p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sectPr w:rsidR="009C475A" w:rsidRPr="00A44A05" w:rsidSect="00772A80">
      <w:type w:val="continuous"/>
      <w:pgSz w:w="12240" w:h="15840" w:code="1"/>
      <w:pgMar w:top="720" w:right="810" w:bottom="720" w:left="720" w:header="288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ITC Berkeley Oldstyle Std Bk">
    <w:altName w:val="ITC Berkeley Oldstyle Std Bk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07B49"/>
    <w:multiLevelType w:val="hybridMultilevel"/>
    <w:tmpl w:val="008EBDFC"/>
    <w:lvl w:ilvl="0" w:tplc="0409001B">
      <w:start w:val="1"/>
      <w:numFmt w:val="lowerRoman"/>
      <w:lvlText w:val="%1."/>
      <w:lvlJc w:val="right"/>
      <w:pPr>
        <w:tabs>
          <w:tab w:val="num" w:pos="2160"/>
        </w:tabs>
        <w:ind w:left="2160" w:hanging="18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B72E67"/>
    <w:multiLevelType w:val="hybridMultilevel"/>
    <w:tmpl w:val="E74AA7E4"/>
    <w:lvl w:ilvl="0" w:tplc="39C81F5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CC92D40"/>
    <w:multiLevelType w:val="hybridMultilevel"/>
    <w:tmpl w:val="93B6359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5B74422"/>
    <w:multiLevelType w:val="hybridMultilevel"/>
    <w:tmpl w:val="2DECFD58"/>
    <w:lvl w:ilvl="0" w:tplc="39C81F5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8407623"/>
    <w:multiLevelType w:val="hybridMultilevel"/>
    <w:tmpl w:val="EA1AA116"/>
    <w:lvl w:ilvl="0" w:tplc="10090015">
      <w:start w:val="1"/>
      <w:numFmt w:val="upp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E15AAD"/>
    <w:multiLevelType w:val="hybridMultilevel"/>
    <w:tmpl w:val="5E86B0C6"/>
    <w:lvl w:ilvl="0" w:tplc="10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39C81F50">
      <w:start w:val="1"/>
      <w:numFmt w:val="upp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DE636C2"/>
    <w:multiLevelType w:val="hybridMultilevel"/>
    <w:tmpl w:val="CEC6287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6A37B5"/>
    <w:multiLevelType w:val="hybridMultilevel"/>
    <w:tmpl w:val="C0D06DDC"/>
    <w:lvl w:ilvl="0" w:tplc="39C81F5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CC54E72"/>
    <w:multiLevelType w:val="hybridMultilevel"/>
    <w:tmpl w:val="46D0ED8A"/>
    <w:lvl w:ilvl="0" w:tplc="10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2F6C6F25"/>
    <w:multiLevelType w:val="hybridMultilevel"/>
    <w:tmpl w:val="7EAE501E"/>
    <w:lvl w:ilvl="0" w:tplc="39C81F5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43C1423"/>
    <w:multiLevelType w:val="hybridMultilevel"/>
    <w:tmpl w:val="524237E4"/>
    <w:lvl w:ilvl="0" w:tplc="9A6A4D4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5280BC5"/>
    <w:multiLevelType w:val="hybridMultilevel"/>
    <w:tmpl w:val="6EC0267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F6679BD"/>
    <w:multiLevelType w:val="hybridMultilevel"/>
    <w:tmpl w:val="2DDCE02C"/>
    <w:lvl w:ilvl="0" w:tplc="10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486758B9"/>
    <w:multiLevelType w:val="hybridMultilevel"/>
    <w:tmpl w:val="FB582C0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491150A3"/>
    <w:multiLevelType w:val="hybridMultilevel"/>
    <w:tmpl w:val="A6B036B2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2E56938"/>
    <w:multiLevelType w:val="hybridMultilevel"/>
    <w:tmpl w:val="B4AE181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7977812"/>
    <w:multiLevelType w:val="hybridMultilevel"/>
    <w:tmpl w:val="651A1D7C"/>
    <w:lvl w:ilvl="0" w:tplc="10090015">
      <w:start w:val="2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B934EDC"/>
    <w:multiLevelType w:val="hybridMultilevel"/>
    <w:tmpl w:val="FD3EDB5A"/>
    <w:lvl w:ilvl="0" w:tplc="594C1990">
      <w:start w:val="2"/>
      <w:numFmt w:val="upperLetter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BF93C37"/>
    <w:multiLevelType w:val="hybridMultilevel"/>
    <w:tmpl w:val="7CF2E5FA"/>
    <w:lvl w:ilvl="0" w:tplc="39C81F5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DE43C56"/>
    <w:multiLevelType w:val="hybridMultilevel"/>
    <w:tmpl w:val="0F70C2FE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62AF160E"/>
    <w:multiLevelType w:val="hybridMultilevel"/>
    <w:tmpl w:val="7394605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>
    <w:nsid w:val="63E4789B"/>
    <w:multiLevelType w:val="hybridMultilevel"/>
    <w:tmpl w:val="3D3ECA76"/>
    <w:lvl w:ilvl="0" w:tplc="10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3EE6B1A"/>
    <w:multiLevelType w:val="hybridMultilevel"/>
    <w:tmpl w:val="43FC957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8AA1BE9"/>
    <w:multiLevelType w:val="hybridMultilevel"/>
    <w:tmpl w:val="C12E828E"/>
    <w:lvl w:ilvl="0" w:tplc="0409001B">
      <w:start w:val="1"/>
      <w:numFmt w:val="lowerRoman"/>
      <w:lvlText w:val="%1."/>
      <w:lvlJc w:val="right"/>
      <w:pPr>
        <w:tabs>
          <w:tab w:val="num" w:pos="2160"/>
        </w:tabs>
        <w:ind w:left="2160" w:hanging="18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C8E4B72"/>
    <w:multiLevelType w:val="hybridMultilevel"/>
    <w:tmpl w:val="18643B4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0F52933"/>
    <w:multiLevelType w:val="hybridMultilevel"/>
    <w:tmpl w:val="6CD82F6E"/>
    <w:lvl w:ilvl="0" w:tplc="39C81F5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483135C"/>
    <w:multiLevelType w:val="hybridMultilevel"/>
    <w:tmpl w:val="B02062C4"/>
    <w:lvl w:ilvl="0" w:tplc="39C81F5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A125F39"/>
    <w:multiLevelType w:val="hybridMultilevel"/>
    <w:tmpl w:val="EF02C124"/>
    <w:lvl w:ilvl="0" w:tplc="1BB6796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40"/>
        <w:szCs w:val="40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AC82386"/>
    <w:multiLevelType w:val="hybridMultilevel"/>
    <w:tmpl w:val="220EDF92"/>
    <w:lvl w:ilvl="0" w:tplc="39C81F5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C477A5C"/>
    <w:multiLevelType w:val="hybridMultilevel"/>
    <w:tmpl w:val="E8964B0A"/>
    <w:lvl w:ilvl="0" w:tplc="0409001B">
      <w:start w:val="1"/>
      <w:numFmt w:val="lowerRoman"/>
      <w:lvlText w:val="%1."/>
      <w:lvlJc w:val="right"/>
      <w:pPr>
        <w:tabs>
          <w:tab w:val="num" w:pos="2160"/>
        </w:tabs>
        <w:ind w:left="2160" w:hanging="18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21"/>
  </w:num>
  <w:num w:numId="3">
    <w:abstractNumId w:val="18"/>
  </w:num>
  <w:num w:numId="4">
    <w:abstractNumId w:val="3"/>
  </w:num>
  <w:num w:numId="5">
    <w:abstractNumId w:val="8"/>
  </w:num>
  <w:num w:numId="6">
    <w:abstractNumId w:val="26"/>
  </w:num>
  <w:num w:numId="7">
    <w:abstractNumId w:val="7"/>
  </w:num>
  <w:num w:numId="8">
    <w:abstractNumId w:val="1"/>
  </w:num>
  <w:num w:numId="9">
    <w:abstractNumId w:val="9"/>
  </w:num>
  <w:num w:numId="10">
    <w:abstractNumId w:val="25"/>
  </w:num>
  <w:num w:numId="11">
    <w:abstractNumId w:val="28"/>
  </w:num>
  <w:num w:numId="12">
    <w:abstractNumId w:val="12"/>
  </w:num>
  <w:num w:numId="13">
    <w:abstractNumId w:val="20"/>
  </w:num>
  <w:num w:numId="14">
    <w:abstractNumId w:val="10"/>
  </w:num>
  <w:num w:numId="15">
    <w:abstractNumId w:val="22"/>
  </w:num>
  <w:num w:numId="16">
    <w:abstractNumId w:val="17"/>
  </w:num>
  <w:num w:numId="17">
    <w:abstractNumId w:val="2"/>
  </w:num>
  <w:num w:numId="18">
    <w:abstractNumId w:val="15"/>
  </w:num>
  <w:num w:numId="19">
    <w:abstractNumId w:val="13"/>
  </w:num>
  <w:num w:numId="20">
    <w:abstractNumId w:val="14"/>
  </w:num>
  <w:num w:numId="21">
    <w:abstractNumId w:val="23"/>
  </w:num>
  <w:num w:numId="22">
    <w:abstractNumId w:val="0"/>
  </w:num>
  <w:num w:numId="23">
    <w:abstractNumId w:val="29"/>
  </w:num>
  <w:num w:numId="24">
    <w:abstractNumId w:val="24"/>
  </w:num>
  <w:num w:numId="25">
    <w:abstractNumId w:val="11"/>
  </w:num>
  <w:num w:numId="26">
    <w:abstractNumId w:val="27"/>
  </w:num>
  <w:num w:numId="27">
    <w:abstractNumId w:val="19"/>
  </w:num>
  <w:num w:numId="28">
    <w:abstractNumId w:val="16"/>
  </w:num>
  <w:num w:numId="29">
    <w:abstractNumId w:val="4"/>
  </w:num>
  <w:num w:numId="30">
    <w:abstractNumId w:val="6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62"/>
  <w:drawingGridVerticalSpacing w:val="56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7A8A"/>
    <w:rsid w:val="000005B5"/>
    <w:rsid w:val="00001747"/>
    <w:rsid w:val="00003AF5"/>
    <w:rsid w:val="00012E67"/>
    <w:rsid w:val="00016D3E"/>
    <w:rsid w:val="0001703C"/>
    <w:rsid w:val="000217CB"/>
    <w:rsid w:val="000244E4"/>
    <w:rsid w:val="000262CD"/>
    <w:rsid w:val="00026999"/>
    <w:rsid w:val="00027A3D"/>
    <w:rsid w:val="00031A4C"/>
    <w:rsid w:val="0003333F"/>
    <w:rsid w:val="00036E80"/>
    <w:rsid w:val="00037D68"/>
    <w:rsid w:val="00050744"/>
    <w:rsid w:val="00051483"/>
    <w:rsid w:val="000549E9"/>
    <w:rsid w:val="000648BD"/>
    <w:rsid w:val="000807FE"/>
    <w:rsid w:val="00082053"/>
    <w:rsid w:val="00083177"/>
    <w:rsid w:val="000A630D"/>
    <w:rsid w:val="000A73F4"/>
    <w:rsid w:val="000D008D"/>
    <w:rsid w:val="000D0984"/>
    <w:rsid w:val="000D19F7"/>
    <w:rsid w:val="000D3368"/>
    <w:rsid w:val="000D3C8A"/>
    <w:rsid w:val="000E4748"/>
    <w:rsid w:val="000E540E"/>
    <w:rsid w:val="000F1D8A"/>
    <w:rsid w:val="000F25A7"/>
    <w:rsid w:val="000F73BF"/>
    <w:rsid w:val="00103569"/>
    <w:rsid w:val="00106687"/>
    <w:rsid w:val="001079AE"/>
    <w:rsid w:val="00117500"/>
    <w:rsid w:val="001324A8"/>
    <w:rsid w:val="00132E7A"/>
    <w:rsid w:val="001351A9"/>
    <w:rsid w:val="00140F96"/>
    <w:rsid w:val="00141674"/>
    <w:rsid w:val="00141D70"/>
    <w:rsid w:val="00152C7B"/>
    <w:rsid w:val="0015361C"/>
    <w:rsid w:val="001606C5"/>
    <w:rsid w:val="00162749"/>
    <w:rsid w:val="001652C4"/>
    <w:rsid w:val="00175386"/>
    <w:rsid w:val="00183754"/>
    <w:rsid w:val="001862E2"/>
    <w:rsid w:val="00190E3F"/>
    <w:rsid w:val="0019136E"/>
    <w:rsid w:val="00191910"/>
    <w:rsid w:val="00193D8A"/>
    <w:rsid w:val="00194497"/>
    <w:rsid w:val="001A6419"/>
    <w:rsid w:val="001A6805"/>
    <w:rsid w:val="001B0652"/>
    <w:rsid w:val="001B067D"/>
    <w:rsid w:val="001B12A3"/>
    <w:rsid w:val="001B2FC5"/>
    <w:rsid w:val="001B76D6"/>
    <w:rsid w:val="001B78FA"/>
    <w:rsid w:val="001C2452"/>
    <w:rsid w:val="001C424C"/>
    <w:rsid w:val="001C6D33"/>
    <w:rsid w:val="001D2922"/>
    <w:rsid w:val="001D7391"/>
    <w:rsid w:val="001E4EE6"/>
    <w:rsid w:val="001E69BA"/>
    <w:rsid w:val="001F4CF2"/>
    <w:rsid w:val="00200569"/>
    <w:rsid w:val="00204562"/>
    <w:rsid w:val="00207EF0"/>
    <w:rsid w:val="00211724"/>
    <w:rsid w:val="002122D4"/>
    <w:rsid w:val="0021359A"/>
    <w:rsid w:val="002135FC"/>
    <w:rsid w:val="0022151E"/>
    <w:rsid w:val="00221A5E"/>
    <w:rsid w:val="00221F8C"/>
    <w:rsid w:val="002236FF"/>
    <w:rsid w:val="00223B84"/>
    <w:rsid w:val="00230B3B"/>
    <w:rsid w:val="00232716"/>
    <w:rsid w:val="00233101"/>
    <w:rsid w:val="00234E47"/>
    <w:rsid w:val="0024070E"/>
    <w:rsid w:val="00240CCC"/>
    <w:rsid w:val="0025201E"/>
    <w:rsid w:val="002577B0"/>
    <w:rsid w:val="00263CB3"/>
    <w:rsid w:val="002640D4"/>
    <w:rsid w:val="00274BE1"/>
    <w:rsid w:val="0028020F"/>
    <w:rsid w:val="00280739"/>
    <w:rsid w:val="00290060"/>
    <w:rsid w:val="002936E4"/>
    <w:rsid w:val="00294D46"/>
    <w:rsid w:val="002955FD"/>
    <w:rsid w:val="002A3F04"/>
    <w:rsid w:val="002A492D"/>
    <w:rsid w:val="002B65BB"/>
    <w:rsid w:val="002B6F34"/>
    <w:rsid w:val="002B7750"/>
    <w:rsid w:val="002C3E52"/>
    <w:rsid w:val="002C4FAA"/>
    <w:rsid w:val="002C6679"/>
    <w:rsid w:val="002D4612"/>
    <w:rsid w:val="002E597C"/>
    <w:rsid w:val="002F3B1C"/>
    <w:rsid w:val="002F5C3A"/>
    <w:rsid w:val="00307D2E"/>
    <w:rsid w:val="00310995"/>
    <w:rsid w:val="00312EAA"/>
    <w:rsid w:val="003144FF"/>
    <w:rsid w:val="00314948"/>
    <w:rsid w:val="00337956"/>
    <w:rsid w:val="00341DEB"/>
    <w:rsid w:val="003424B1"/>
    <w:rsid w:val="00344963"/>
    <w:rsid w:val="00347E4F"/>
    <w:rsid w:val="003530F8"/>
    <w:rsid w:val="003547BA"/>
    <w:rsid w:val="003556C9"/>
    <w:rsid w:val="00362C73"/>
    <w:rsid w:val="00372500"/>
    <w:rsid w:val="00376F28"/>
    <w:rsid w:val="00383BAB"/>
    <w:rsid w:val="00385D7D"/>
    <w:rsid w:val="003912FC"/>
    <w:rsid w:val="00397785"/>
    <w:rsid w:val="003979D0"/>
    <w:rsid w:val="00397A8C"/>
    <w:rsid w:val="003A04C9"/>
    <w:rsid w:val="003A0BC3"/>
    <w:rsid w:val="003A6B26"/>
    <w:rsid w:val="003B0BA4"/>
    <w:rsid w:val="003B4DC7"/>
    <w:rsid w:val="003C1690"/>
    <w:rsid w:val="003C2AC1"/>
    <w:rsid w:val="003C3717"/>
    <w:rsid w:val="003C4AC0"/>
    <w:rsid w:val="003C5438"/>
    <w:rsid w:val="003D5D98"/>
    <w:rsid w:val="003D7267"/>
    <w:rsid w:val="003D7C2E"/>
    <w:rsid w:val="003E1A49"/>
    <w:rsid w:val="003E35DE"/>
    <w:rsid w:val="003E6970"/>
    <w:rsid w:val="003F0A64"/>
    <w:rsid w:val="003F552E"/>
    <w:rsid w:val="004036AB"/>
    <w:rsid w:val="004107A3"/>
    <w:rsid w:val="004165AD"/>
    <w:rsid w:val="00416709"/>
    <w:rsid w:val="004215E8"/>
    <w:rsid w:val="004220AB"/>
    <w:rsid w:val="00431C33"/>
    <w:rsid w:val="004320D2"/>
    <w:rsid w:val="00432491"/>
    <w:rsid w:val="004335F4"/>
    <w:rsid w:val="0043461D"/>
    <w:rsid w:val="0043525D"/>
    <w:rsid w:val="00444B4C"/>
    <w:rsid w:val="00445FB9"/>
    <w:rsid w:val="0044787B"/>
    <w:rsid w:val="00447BC4"/>
    <w:rsid w:val="00452315"/>
    <w:rsid w:val="00456BE5"/>
    <w:rsid w:val="00456C66"/>
    <w:rsid w:val="0046078B"/>
    <w:rsid w:val="004626B5"/>
    <w:rsid w:val="00466F0F"/>
    <w:rsid w:val="004712AC"/>
    <w:rsid w:val="00483697"/>
    <w:rsid w:val="00484AA4"/>
    <w:rsid w:val="004919EA"/>
    <w:rsid w:val="00497A5E"/>
    <w:rsid w:val="004A0150"/>
    <w:rsid w:val="004B15C5"/>
    <w:rsid w:val="004B3E9C"/>
    <w:rsid w:val="004B5B05"/>
    <w:rsid w:val="004C255F"/>
    <w:rsid w:val="004C634F"/>
    <w:rsid w:val="004D0E69"/>
    <w:rsid w:val="004D122D"/>
    <w:rsid w:val="004E3567"/>
    <w:rsid w:val="004E3741"/>
    <w:rsid w:val="004E3B89"/>
    <w:rsid w:val="004F451B"/>
    <w:rsid w:val="004F4D3B"/>
    <w:rsid w:val="004F626D"/>
    <w:rsid w:val="004F635F"/>
    <w:rsid w:val="00502B69"/>
    <w:rsid w:val="00510BB9"/>
    <w:rsid w:val="00514E3B"/>
    <w:rsid w:val="00516E2D"/>
    <w:rsid w:val="0052607B"/>
    <w:rsid w:val="00530C9C"/>
    <w:rsid w:val="00532346"/>
    <w:rsid w:val="00535E2C"/>
    <w:rsid w:val="00543512"/>
    <w:rsid w:val="00544E92"/>
    <w:rsid w:val="00547FAA"/>
    <w:rsid w:val="00553EDB"/>
    <w:rsid w:val="00556BE0"/>
    <w:rsid w:val="00560726"/>
    <w:rsid w:val="005610FA"/>
    <w:rsid w:val="005620A8"/>
    <w:rsid w:val="00565D0E"/>
    <w:rsid w:val="005715BB"/>
    <w:rsid w:val="00575C3C"/>
    <w:rsid w:val="005812F2"/>
    <w:rsid w:val="0058394E"/>
    <w:rsid w:val="005850BC"/>
    <w:rsid w:val="0058594F"/>
    <w:rsid w:val="00587FF0"/>
    <w:rsid w:val="00592F21"/>
    <w:rsid w:val="005A30EB"/>
    <w:rsid w:val="005A6C8F"/>
    <w:rsid w:val="005A7307"/>
    <w:rsid w:val="005A7FBF"/>
    <w:rsid w:val="005B7442"/>
    <w:rsid w:val="005C309C"/>
    <w:rsid w:val="005C368D"/>
    <w:rsid w:val="005D089F"/>
    <w:rsid w:val="005D126B"/>
    <w:rsid w:val="005D4C23"/>
    <w:rsid w:val="005D6A7C"/>
    <w:rsid w:val="005E27B5"/>
    <w:rsid w:val="005E4182"/>
    <w:rsid w:val="005E7403"/>
    <w:rsid w:val="005F2359"/>
    <w:rsid w:val="005F60CC"/>
    <w:rsid w:val="005F6A4F"/>
    <w:rsid w:val="005F7160"/>
    <w:rsid w:val="00600C60"/>
    <w:rsid w:val="00612127"/>
    <w:rsid w:val="00613402"/>
    <w:rsid w:val="00617FF6"/>
    <w:rsid w:val="006216DA"/>
    <w:rsid w:val="00623B4F"/>
    <w:rsid w:val="006258B2"/>
    <w:rsid w:val="00630315"/>
    <w:rsid w:val="006306D1"/>
    <w:rsid w:val="006343C6"/>
    <w:rsid w:val="00635472"/>
    <w:rsid w:val="006375AE"/>
    <w:rsid w:val="00640E29"/>
    <w:rsid w:val="00645AAC"/>
    <w:rsid w:val="006476CB"/>
    <w:rsid w:val="00651FED"/>
    <w:rsid w:val="00651FFB"/>
    <w:rsid w:val="00652CFD"/>
    <w:rsid w:val="0065315E"/>
    <w:rsid w:val="00653E33"/>
    <w:rsid w:val="0065562B"/>
    <w:rsid w:val="00656069"/>
    <w:rsid w:val="0066442C"/>
    <w:rsid w:val="00667D16"/>
    <w:rsid w:val="0067202E"/>
    <w:rsid w:val="0067766C"/>
    <w:rsid w:val="00677F43"/>
    <w:rsid w:val="00682370"/>
    <w:rsid w:val="00684213"/>
    <w:rsid w:val="00687FFA"/>
    <w:rsid w:val="0069010A"/>
    <w:rsid w:val="00690AD4"/>
    <w:rsid w:val="006A2589"/>
    <w:rsid w:val="006B6E0D"/>
    <w:rsid w:val="006B7465"/>
    <w:rsid w:val="006B7C92"/>
    <w:rsid w:val="006C56FD"/>
    <w:rsid w:val="006C5B8E"/>
    <w:rsid w:val="006D15A8"/>
    <w:rsid w:val="006D5B65"/>
    <w:rsid w:val="006D65CE"/>
    <w:rsid w:val="006D6833"/>
    <w:rsid w:val="006E3581"/>
    <w:rsid w:val="006E619A"/>
    <w:rsid w:val="006E653A"/>
    <w:rsid w:val="006F1F9C"/>
    <w:rsid w:val="006F4603"/>
    <w:rsid w:val="006F5758"/>
    <w:rsid w:val="006F7145"/>
    <w:rsid w:val="00702E5E"/>
    <w:rsid w:val="0070507B"/>
    <w:rsid w:val="0071163D"/>
    <w:rsid w:val="00715123"/>
    <w:rsid w:val="00717E7F"/>
    <w:rsid w:val="00721200"/>
    <w:rsid w:val="00726436"/>
    <w:rsid w:val="00726FFD"/>
    <w:rsid w:val="00742AAE"/>
    <w:rsid w:val="00745B68"/>
    <w:rsid w:val="00752D7C"/>
    <w:rsid w:val="00754287"/>
    <w:rsid w:val="00755BA3"/>
    <w:rsid w:val="0075774C"/>
    <w:rsid w:val="0076094D"/>
    <w:rsid w:val="00763BB5"/>
    <w:rsid w:val="00766FE9"/>
    <w:rsid w:val="00771499"/>
    <w:rsid w:val="00772A80"/>
    <w:rsid w:val="007809B5"/>
    <w:rsid w:val="00793E82"/>
    <w:rsid w:val="007A021E"/>
    <w:rsid w:val="007A17DA"/>
    <w:rsid w:val="007A4640"/>
    <w:rsid w:val="007B289A"/>
    <w:rsid w:val="007B5299"/>
    <w:rsid w:val="007B5C12"/>
    <w:rsid w:val="007C1915"/>
    <w:rsid w:val="007C2953"/>
    <w:rsid w:val="007C6E1D"/>
    <w:rsid w:val="007C7074"/>
    <w:rsid w:val="007C7383"/>
    <w:rsid w:val="007D1283"/>
    <w:rsid w:val="007D33C2"/>
    <w:rsid w:val="007D4873"/>
    <w:rsid w:val="007D4EA0"/>
    <w:rsid w:val="007E023F"/>
    <w:rsid w:val="007E38F2"/>
    <w:rsid w:val="007E403B"/>
    <w:rsid w:val="007E4D8B"/>
    <w:rsid w:val="007E5DC3"/>
    <w:rsid w:val="007E6B30"/>
    <w:rsid w:val="007F1035"/>
    <w:rsid w:val="007F5002"/>
    <w:rsid w:val="00800FDE"/>
    <w:rsid w:val="00804792"/>
    <w:rsid w:val="00806E06"/>
    <w:rsid w:val="00807695"/>
    <w:rsid w:val="00810B8F"/>
    <w:rsid w:val="00811931"/>
    <w:rsid w:val="0081284F"/>
    <w:rsid w:val="00820C8B"/>
    <w:rsid w:val="0082147F"/>
    <w:rsid w:val="00823E14"/>
    <w:rsid w:val="00836454"/>
    <w:rsid w:val="0083686C"/>
    <w:rsid w:val="0084410E"/>
    <w:rsid w:val="008449C6"/>
    <w:rsid w:val="008465B7"/>
    <w:rsid w:val="00851353"/>
    <w:rsid w:val="008531D2"/>
    <w:rsid w:val="00857BA5"/>
    <w:rsid w:val="00857C53"/>
    <w:rsid w:val="008623E8"/>
    <w:rsid w:val="00862537"/>
    <w:rsid w:val="00865037"/>
    <w:rsid w:val="00870907"/>
    <w:rsid w:val="00873203"/>
    <w:rsid w:val="00877553"/>
    <w:rsid w:val="00882762"/>
    <w:rsid w:val="008838EF"/>
    <w:rsid w:val="00883E4A"/>
    <w:rsid w:val="00885309"/>
    <w:rsid w:val="00886CBA"/>
    <w:rsid w:val="00886F86"/>
    <w:rsid w:val="00890FBA"/>
    <w:rsid w:val="0089788D"/>
    <w:rsid w:val="008A382D"/>
    <w:rsid w:val="008A68F9"/>
    <w:rsid w:val="008B6C1E"/>
    <w:rsid w:val="008C5E41"/>
    <w:rsid w:val="008D09AB"/>
    <w:rsid w:val="008D0D36"/>
    <w:rsid w:val="008D734F"/>
    <w:rsid w:val="008E231F"/>
    <w:rsid w:val="008E3159"/>
    <w:rsid w:val="008E4F4D"/>
    <w:rsid w:val="008F3AE4"/>
    <w:rsid w:val="008F408E"/>
    <w:rsid w:val="008F627D"/>
    <w:rsid w:val="008F68AB"/>
    <w:rsid w:val="00900AE6"/>
    <w:rsid w:val="00906E07"/>
    <w:rsid w:val="00911D7C"/>
    <w:rsid w:val="00911EB1"/>
    <w:rsid w:val="00915208"/>
    <w:rsid w:val="00915B4D"/>
    <w:rsid w:val="009200F4"/>
    <w:rsid w:val="00921D3A"/>
    <w:rsid w:val="00923A9D"/>
    <w:rsid w:val="00925522"/>
    <w:rsid w:val="009264AE"/>
    <w:rsid w:val="00926808"/>
    <w:rsid w:val="009318D5"/>
    <w:rsid w:val="00932378"/>
    <w:rsid w:val="009418DA"/>
    <w:rsid w:val="009423C9"/>
    <w:rsid w:val="00945E52"/>
    <w:rsid w:val="0094645B"/>
    <w:rsid w:val="0094648C"/>
    <w:rsid w:val="00946C02"/>
    <w:rsid w:val="009477D6"/>
    <w:rsid w:val="009538EE"/>
    <w:rsid w:val="00963EF4"/>
    <w:rsid w:val="00966B5A"/>
    <w:rsid w:val="009731AE"/>
    <w:rsid w:val="009756A8"/>
    <w:rsid w:val="00977DCF"/>
    <w:rsid w:val="00983638"/>
    <w:rsid w:val="009873E7"/>
    <w:rsid w:val="00993F5A"/>
    <w:rsid w:val="009965B7"/>
    <w:rsid w:val="00996E8E"/>
    <w:rsid w:val="00996F92"/>
    <w:rsid w:val="009A40B6"/>
    <w:rsid w:val="009B2B3F"/>
    <w:rsid w:val="009B2E60"/>
    <w:rsid w:val="009B5902"/>
    <w:rsid w:val="009B7AA7"/>
    <w:rsid w:val="009C125C"/>
    <w:rsid w:val="009C126D"/>
    <w:rsid w:val="009C14AA"/>
    <w:rsid w:val="009C2DC8"/>
    <w:rsid w:val="009C475A"/>
    <w:rsid w:val="009C60BC"/>
    <w:rsid w:val="009C6C79"/>
    <w:rsid w:val="009C77B8"/>
    <w:rsid w:val="009C7ABE"/>
    <w:rsid w:val="009D0312"/>
    <w:rsid w:val="009E1AFB"/>
    <w:rsid w:val="009F0BE1"/>
    <w:rsid w:val="009F0C6A"/>
    <w:rsid w:val="009F10C9"/>
    <w:rsid w:val="00A00516"/>
    <w:rsid w:val="00A00B15"/>
    <w:rsid w:val="00A01620"/>
    <w:rsid w:val="00A03F08"/>
    <w:rsid w:val="00A0468B"/>
    <w:rsid w:val="00A14C3B"/>
    <w:rsid w:val="00A21980"/>
    <w:rsid w:val="00A21D5A"/>
    <w:rsid w:val="00A23EAC"/>
    <w:rsid w:val="00A269F1"/>
    <w:rsid w:val="00A27476"/>
    <w:rsid w:val="00A33A62"/>
    <w:rsid w:val="00A34908"/>
    <w:rsid w:val="00A3499B"/>
    <w:rsid w:val="00A3517E"/>
    <w:rsid w:val="00A35D06"/>
    <w:rsid w:val="00A42219"/>
    <w:rsid w:val="00A4221D"/>
    <w:rsid w:val="00A436BB"/>
    <w:rsid w:val="00A4395A"/>
    <w:rsid w:val="00A44A05"/>
    <w:rsid w:val="00A45E9E"/>
    <w:rsid w:val="00A51C40"/>
    <w:rsid w:val="00A542A2"/>
    <w:rsid w:val="00A601DA"/>
    <w:rsid w:val="00A6044E"/>
    <w:rsid w:val="00A70317"/>
    <w:rsid w:val="00A74A78"/>
    <w:rsid w:val="00A82245"/>
    <w:rsid w:val="00A82C68"/>
    <w:rsid w:val="00A90890"/>
    <w:rsid w:val="00A92A3A"/>
    <w:rsid w:val="00AB693C"/>
    <w:rsid w:val="00AC0437"/>
    <w:rsid w:val="00AC2BAF"/>
    <w:rsid w:val="00AC2C39"/>
    <w:rsid w:val="00AC3C7A"/>
    <w:rsid w:val="00AC5711"/>
    <w:rsid w:val="00AF070B"/>
    <w:rsid w:val="00AF376F"/>
    <w:rsid w:val="00AF5C77"/>
    <w:rsid w:val="00B004E1"/>
    <w:rsid w:val="00B073B0"/>
    <w:rsid w:val="00B07808"/>
    <w:rsid w:val="00B13EA1"/>
    <w:rsid w:val="00B15A3C"/>
    <w:rsid w:val="00B21615"/>
    <w:rsid w:val="00B261FF"/>
    <w:rsid w:val="00B303E7"/>
    <w:rsid w:val="00B330B4"/>
    <w:rsid w:val="00B35CED"/>
    <w:rsid w:val="00B45129"/>
    <w:rsid w:val="00B51E5E"/>
    <w:rsid w:val="00B54CAF"/>
    <w:rsid w:val="00B56EF1"/>
    <w:rsid w:val="00B63A65"/>
    <w:rsid w:val="00B72852"/>
    <w:rsid w:val="00B75CE5"/>
    <w:rsid w:val="00B77B4F"/>
    <w:rsid w:val="00B8022E"/>
    <w:rsid w:val="00B82464"/>
    <w:rsid w:val="00BA727B"/>
    <w:rsid w:val="00BB1AC6"/>
    <w:rsid w:val="00BB1EA6"/>
    <w:rsid w:val="00BB5118"/>
    <w:rsid w:val="00BC10D4"/>
    <w:rsid w:val="00BC3294"/>
    <w:rsid w:val="00BC4504"/>
    <w:rsid w:val="00BC7522"/>
    <w:rsid w:val="00BD4BA0"/>
    <w:rsid w:val="00BD6624"/>
    <w:rsid w:val="00BD68FB"/>
    <w:rsid w:val="00BD6D39"/>
    <w:rsid w:val="00BD7A43"/>
    <w:rsid w:val="00BE3845"/>
    <w:rsid w:val="00BF02D4"/>
    <w:rsid w:val="00BF3D58"/>
    <w:rsid w:val="00BF525A"/>
    <w:rsid w:val="00BF5B33"/>
    <w:rsid w:val="00BF6E52"/>
    <w:rsid w:val="00C00CA7"/>
    <w:rsid w:val="00C02291"/>
    <w:rsid w:val="00C10C2D"/>
    <w:rsid w:val="00C110CF"/>
    <w:rsid w:val="00C1215A"/>
    <w:rsid w:val="00C27BFE"/>
    <w:rsid w:val="00C31200"/>
    <w:rsid w:val="00C31E3F"/>
    <w:rsid w:val="00C32212"/>
    <w:rsid w:val="00C32A0F"/>
    <w:rsid w:val="00C32F6B"/>
    <w:rsid w:val="00C36294"/>
    <w:rsid w:val="00C45FF8"/>
    <w:rsid w:val="00C52359"/>
    <w:rsid w:val="00C5280C"/>
    <w:rsid w:val="00C532CB"/>
    <w:rsid w:val="00C5362F"/>
    <w:rsid w:val="00C54816"/>
    <w:rsid w:val="00C60599"/>
    <w:rsid w:val="00C7754E"/>
    <w:rsid w:val="00C77B5E"/>
    <w:rsid w:val="00C81652"/>
    <w:rsid w:val="00C81943"/>
    <w:rsid w:val="00C8198A"/>
    <w:rsid w:val="00C82657"/>
    <w:rsid w:val="00C952C7"/>
    <w:rsid w:val="00C9712E"/>
    <w:rsid w:val="00CA053F"/>
    <w:rsid w:val="00CA3777"/>
    <w:rsid w:val="00CA4206"/>
    <w:rsid w:val="00CA5884"/>
    <w:rsid w:val="00CB083D"/>
    <w:rsid w:val="00CB273B"/>
    <w:rsid w:val="00CB3277"/>
    <w:rsid w:val="00CB3C3F"/>
    <w:rsid w:val="00CB47CD"/>
    <w:rsid w:val="00CC1A69"/>
    <w:rsid w:val="00CC3D1E"/>
    <w:rsid w:val="00CC612D"/>
    <w:rsid w:val="00CC6A14"/>
    <w:rsid w:val="00CD0142"/>
    <w:rsid w:val="00CD1CFB"/>
    <w:rsid w:val="00CE1308"/>
    <w:rsid w:val="00CE47A5"/>
    <w:rsid w:val="00CE7DC0"/>
    <w:rsid w:val="00CF2E24"/>
    <w:rsid w:val="00D037FF"/>
    <w:rsid w:val="00D05AC4"/>
    <w:rsid w:val="00D072E1"/>
    <w:rsid w:val="00D100EB"/>
    <w:rsid w:val="00D14F1D"/>
    <w:rsid w:val="00D20AD9"/>
    <w:rsid w:val="00D22A01"/>
    <w:rsid w:val="00D239C3"/>
    <w:rsid w:val="00D26B6A"/>
    <w:rsid w:val="00D30FED"/>
    <w:rsid w:val="00D311AC"/>
    <w:rsid w:val="00D33430"/>
    <w:rsid w:val="00D34F4D"/>
    <w:rsid w:val="00D409BE"/>
    <w:rsid w:val="00D42953"/>
    <w:rsid w:val="00D431C6"/>
    <w:rsid w:val="00D476AC"/>
    <w:rsid w:val="00D52EDD"/>
    <w:rsid w:val="00D5666F"/>
    <w:rsid w:val="00D614C1"/>
    <w:rsid w:val="00D64B32"/>
    <w:rsid w:val="00D66940"/>
    <w:rsid w:val="00D67A8A"/>
    <w:rsid w:val="00D70C82"/>
    <w:rsid w:val="00D71C5F"/>
    <w:rsid w:val="00D80033"/>
    <w:rsid w:val="00D84CC8"/>
    <w:rsid w:val="00D852F0"/>
    <w:rsid w:val="00D90F40"/>
    <w:rsid w:val="00DB0B5C"/>
    <w:rsid w:val="00DB221E"/>
    <w:rsid w:val="00DB3FEE"/>
    <w:rsid w:val="00DB5DFD"/>
    <w:rsid w:val="00DB6A3C"/>
    <w:rsid w:val="00DB6BB4"/>
    <w:rsid w:val="00DB77FD"/>
    <w:rsid w:val="00DD26D9"/>
    <w:rsid w:val="00DE144C"/>
    <w:rsid w:val="00DE182F"/>
    <w:rsid w:val="00DE1B30"/>
    <w:rsid w:val="00DE251C"/>
    <w:rsid w:val="00DE4D22"/>
    <w:rsid w:val="00DE5144"/>
    <w:rsid w:val="00DE5F27"/>
    <w:rsid w:val="00DF13E5"/>
    <w:rsid w:val="00DF14BC"/>
    <w:rsid w:val="00DF32B4"/>
    <w:rsid w:val="00DF671A"/>
    <w:rsid w:val="00E00EA2"/>
    <w:rsid w:val="00E024AE"/>
    <w:rsid w:val="00E02C8C"/>
    <w:rsid w:val="00E03651"/>
    <w:rsid w:val="00E17B7F"/>
    <w:rsid w:val="00E20EE5"/>
    <w:rsid w:val="00E2441A"/>
    <w:rsid w:val="00E37139"/>
    <w:rsid w:val="00E42098"/>
    <w:rsid w:val="00E46AAC"/>
    <w:rsid w:val="00E50975"/>
    <w:rsid w:val="00E50ABF"/>
    <w:rsid w:val="00E54A0E"/>
    <w:rsid w:val="00E55EFF"/>
    <w:rsid w:val="00E60733"/>
    <w:rsid w:val="00E67C7B"/>
    <w:rsid w:val="00E704A3"/>
    <w:rsid w:val="00E71997"/>
    <w:rsid w:val="00E71B9A"/>
    <w:rsid w:val="00E76357"/>
    <w:rsid w:val="00E8120D"/>
    <w:rsid w:val="00E820C3"/>
    <w:rsid w:val="00E8345D"/>
    <w:rsid w:val="00E858D5"/>
    <w:rsid w:val="00E91134"/>
    <w:rsid w:val="00E971C3"/>
    <w:rsid w:val="00EA0578"/>
    <w:rsid w:val="00EA07D0"/>
    <w:rsid w:val="00EB2906"/>
    <w:rsid w:val="00EB2C92"/>
    <w:rsid w:val="00EB6F84"/>
    <w:rsid w:val="00EC3684"/>
    <w:rsid w:val="00EC4302"/>
    <w:rsid w:val="00EC58D5"/>
    <w:rsid w:val="00ED6156"/>
    <w:rsid w:val="00EE13E3"/>
    <w:rsid w:val="00EE5FE2"/>
    <w:rsid w:val="00EF193C"/>
    <w:rsid w:val="00EF3A9A"/>
    <w:rsid w:val="00EF4F89"/>
    <w:rsid w:val="00EF587C"/>
    <w:rsid w:val="00F01F5A"/>
    <w:rsid w:val="00F06462"/>
    <w:rsid w:val="00F06CAA"/>
    <w:rsid w:val="00F077B1"/>
    <w:rsid w:val="00F07EEE"/>
    <w:rsid w:val="00F10DF3"/>
    <w:rsid w:val="00F16C76"/>
    <w:rsid w:val="00F21BF6"/>
    <w:rsid w:val="00F252E1"/>
    <w:rsid w:val="00F30BD6"/>
    <w:rsid w:val="00F323BE"/>
    <w:rsid w:val="00F404BB"/>
    <w:rsid w:val="00F427CF"/>
    <w:rsid w:val="00F42C68"/>
    <w:rsid w:val="00F45D4E"/>
    <w:rsid w:val="00F46AB5"/>
    <w:rsid w:val="00F47F5B"/>
    <w:rsid w:val="00F5217D"/>
    <w:rsid w:val="00F52871"/>
    <w:rsid w:val="00F62374"/>
    <w:rsid w:val="00F7136C"/>
    <w:rsid w:val="00F75484"/>
    <w:rsid w:val="00F77306"/>
    <w:rsid w:val="00F84C48"/>
    <w:rsid w:val="00F85DED"/>
    <w:rsid w:val="00F862CA"/>
    <w:rsid w:val="00F863B7"/>
    <w:rsid w:val="00F86D5B"/>
    <w:rsid w:val="00F91233"/>
    <w:rsid w:val="00FA0E60"/>
    <w:rsid w:val="00FB04E5"/>
    <w:rsid w:val="00FB740B"/>
    <w:rsid w:val="00FC307F"/>
    <w:rsid w:val="00FC6312"/>
    <w:rsid w:val="00FC7EBD"/>
    <w:rsid w:val="00FD2DC5"/>
    <w:rsid w:val="00FD3C44"/>
    <w:rsid w:val="00FE02DD"/>
    <w:rsid w:val="00FE0677"/>
    <w:rsid w:val="00FE06D0"/>
    <w:rsid w:val="00FE0B5D"/>
    <w:rsid w:val="00FE412F"/>
    <w:rsid w:val="00FE4178"/>
    <w:rsid w:val="00FF2C8E"/>
    <w:rsid w:val="00FF2EAA"/>
    <w:rsid w:val="00FF54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849">
      <o:colormru v:ext="edit" colors="#39f"/>
    </o:shapedefaults>
    <o:shapelayout v:ext="edit">
      <o:idmap v:ext="edit" data="1,2,3,4,5,6,7,8,9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S Mincho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43525D"/>
    <w:rPr>
      <w:rFonts w:ascii="Tahoma" w:hAnsi="Tahoma"/>
      <w:color w:val="FFFFFF"/>
      <w:sz w:val="72"/>
      <w:u w:val="none"/>
    </w:rPr>
  </w:style>
  <w:style w:type="table" w:styleId="TableGrid">
    <w:name w:val="Table Grid"/>
    <w:basedOn w:val="TableNormal"/>
    <w:rsid w:val="00BD7A43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LatinCalibri">
    <w:name w:val="Normal + (Latin) Calibri"/>
    <w:aliases w:val="11 pt"/>
    <w:basedOn w:val="Normal"/>
    <w:rsid w:val="008F3AE4"/>
    <w:pPr>
      <w:autoSpaceDE w:val="0"/>
      <w:autoSpaceDN w:val="0"/>
      <w:adjustRightInd w:val="0"/>
    </w:pPr>
    <w:rPr>
      <w:rFonts w:ascii="Times-Roman" w:eastAsia="Times New Roman" w:hAnsi="Times-Roman" w:cs="Times-Roman"/>
      <w:sz w:val="22"/>
      <w:szCs w:val="22"/>
    </w:rPr>
  </w:style>
  <w:style w:type="paragraph" w:styleId="BalloonText">
    <w:name w:val="Balloon Text"/>
    <w:basedOn w:val="Normal"/>
    <w:link w:val="BalloonTextChar"/>
    <w:rsid w:val="00D14F1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14F1D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uiPriority w:val="34"/>
    <w:qFormat/>
    <w:rsid w:val="005D089F"/>
    <w:pPr>
      <w:ind w:left="720"/>
      <w:contextualSpacing/>
    </w:pPr>
  </w:style>
  <w:style w:type="paragraph" w:styleId="NormalWeb">
    <w:name w:val="Normal (Web)"/>
    <w:basedOn w:val="Normal"/>
    <w:rsid w:val="002F5C3A"/>
    <w:pPr>
      <w:overflowPunct w:val="0"/>
      <w:autoSpaceDE w:val="0"/>
      <w:autoSpaceDN w:val="0"/>
      <w:adjustRightInd w:val="0"/>
      <w:spacing w:before="100" w:after="100"/>
      <w:textAlignment w:val="baseline"/>
    </w:pPr>
    <w:rPr>
      <w:rFonts w:eastAsia="Times New Roman"/>
      <w:sz w:val="24"/>
      <w:szCs w:val="20"/>
    </w:rPr>
  </w:style>
  <w:style w:type="paragraph" w:customStyle="1" w:styleId="Pa188">
    <w:name w:val="Pa18+8"/>
    <w:basedOn w:val="Normal"/>
    <w:next w:val="Normal"/>
    <w:uiPriority w:val="99"/>
    <w:rsid w:val="00862537"/>
    <w:pPr>
      <w:autoSpaceDE w:val="0"/>
      <w:autoSpaceDN w:val="0"/>
      <w:adjustRightInd w:val="0"/>
      <w:spacing w:line="231" w:lineRule="atLeast"/>
    </w:pPr>
    <w:rPr>
      <w:rFonts w:ascii="ITC Berkeley Oldstyle Std Bk" w:hAnsi="ITC Berkeley Oldstyle Std Bk"/>
      <w:sz w:val="24"/>
      <w:szCs w:val="24"/>
      <w:lang w:val="en-CA" w:eastAsia="en-C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S Mincho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43525D"/>
    <w:rPr>
      <w:rFonts w:ascii="Tahoma" w:hAnsi="Tahoma"/>
      <w:color w:val="FFFFFF"/>
      <w:sz w:val="72"/>
      <w:u w:val="none"/>
    </w:rPr>
  </w:style>
  <w:style w:type="table" w:styleId="TableGrid">
    <w:name w:val="Table Grid"/>
    <w:basedOn w:val="TableNormal"/>
    <w:rsid w:val="00BD7A43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LatinCalibri">
    <w:name w:val="Normal + (Latin) Calibri"/>
    <w:aliases w:val="11 pt"/>
    <w:basedOn w:val="Normal"/>
    <w:rsid w:val="008F3AE4"/>
    <w:pPr>
      <w:autoSpaceDE w:val="0"/>
      <w:autoSpaceDN w:val="0"/>
      <w:adjustRightInd w:val="0"/>
    </w:pPr>
    <w:rPr>
      <w:rFonts w:ascii="Times-Roman" w:eastAsia="Times New Roman" w:hAnsi="Times-Roman" w:cs="Times-Roman"/>
      <w:sz w:val="22"/>
      <w:szCs w:val="22"/>
    </w:rPr>
  </w:style>
  <w:style w:type="paragraph" w:styleId="BalloonText">
    <w:name w:val="Balloon Text"/>
    <w:basedOn w:val="Normal"/>
    <w:link w:val="BalloonTextChar"/>
    <w:rsid w:val="00D14F1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14F1D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uiPriority w:val="34"/>
    <w:qFormat/>
    <w:rsid w:val="005D089F"/>
    <w:pPr>
      <w:ind w:left="720"/>
      <w:contextualSpacing/>
    </w:pPr>
  </w:style>
  <w:style w:type="paragraph" w:styleId="NormalWeb">
    <w:name w:val="Normal (Web)"/>
    <w:basedOn w:val="Normal"/>
    <w:rsid w:val="002F5C3A"/>
    <w:pPr>
      <w:overflowPunct w:val="0"/>
      <w:autoSpaceDE w:val="0"/>
      <w:autoSpaceDN w:val="0"/>
      <w:adjustRightInd w:val="0"/>
      <w:spacing w:before="100" w:after="100"/>
      <w:textAlignment w:val="baseline"/>
    </w:pPr>
    <w:rPr>
      <w:rFonts w:eastAsia="Times New Roman"/>
      <w:sz w:val="24"/>
      <w:szCs w:val="20"/>
    </w:rPr>
  </w:style>
  <w:style w:type="paragraph" w:customStyle="1" w:styleId="Pa188">
    <w:name w:val="Pa18+8"/>
    <w:basedOn w:val="Normal"/>
    <w:next w:val="Normal"/>
    <w:uiPriority w:val="99"/>
    <w:rsid w:val="00862537"/>
    <w:pPr>
      <w:autoSpaceDE w:val="0"/>
      <w:autoSpaceDN w:val="0"/>
      <w:adjustRightInd w:val="0"/>
      <w:spacing w:line="231" w:lineRule="atLeast"/>
    </w:pPr>
    <w:rPr>
      <w:rFonts w:ascii="ITC Berkeley Oldstyle Std Bk" w:hAnsi="ITC Berkeley Oldstyle Std Bk"/>
      <w:sz w:val="24"/>
      <w:szCs w:val="24"/>
      <w:lang w:val="en-CA" w:eastAsia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gi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0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4</Pages>
  <Words>118</Words>
  <Characters>67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1: Coordinates &amp; Design</vt:lpstr>
    </vt:vector>
  </TitlesOfParts>
  <Company>PRSD#10</Company>
  <LinksUpToDate>false</LinksUpToDate>
  <CharactersWithSpaces>791</CharactersWithSpaces>
  <SharedDoc>false</SharedDoc>
  <HLinks>
    <vt:vector size="48" baseType="variant">
      <vt:variant>
        <vt:i4>6094853</vt:i4>
      </vt:variant>
      <vt:variant>
        <vt:i4>-1</vt:i4>
      </vt:variant>
      <vt:variant>
        <vt:i4>10042</vt:i4>
      </vt:variant>
      <vt:variant>
        <vt:i4>1</vt:i4>
      </vt:variant>
      <vt:variant>
        <vt:lpwstr>http://www.mediabistro.com/fishbowlny/original/loonie.jpg</vt:lpwstr>
      </vt:variant>
      <vt:variant>
        <vt:lpwstr/>
      </vt:variant>
      <vt:variant>
        <vt:i4>6094853</vt:i4>
      </vt:variant>
      <vt:variant>
        <vt:i4>-1</vt:i4>
      </vt:variant>
      <vt:variant>
        <vt:i4>10187</vt:i4>
      </vt:variant>
      <vt:variant>
        <vt:i4>1</vt:i4>
      </vt:variant>
      <vt:variant>
        <vt:lpwstr>http://www.mediabistro.com/fishbowlny/original/loonie.jpg</vt:lpwstr>
      </vt:variant>
      <vt:variant>
        <vt:lpwstr/>
      </vt:variant>
      <vt:variant>
        <vt:i4>6094853</vt:i4>
      </vt:variant>
      <vt:variant>
        <vt:i4>-1</vt:i4>
      </vt:variant>
      <vt:variant>
        <vt:i4>10375</vt:i4>
      </vt:variant>
      <vt:variant>
        <vt:i4>1</vt:i4>
      </vt:variant>
      <vt:variant>
        <vt:lpwstr>http://www.mediabistro.com/fishbowlny/original/loonie.jpg</vt:lpwstr>
      </vt:variant>
      <vt:variant>
        <vt:lpwstr/>
      </vt:variant>
      <vt:variant>
        <vt:i4>6094853</vt:i4>
      </vt:variant>
      <vt:variant>
        <vt:i4>-1</vt:i4>
      </vt:variant>
      <vt:variant>
        <vt:i4>10377</vt:i4>
      </vt:variant>
      <vt:variant>
        <vt:i4>1</vt:i4>
      </vt:variant>
      <vt:variant>
        <vt:lpwstr>http://www.mediabistro.com/fishbowlny/original/loonie.jpg</vt:lpwstr>
      </vt:variant>
      <vt:variant>
        <vt:lpwstr/>
      </vt:variant>
      <vt:variant>
        <vt:i4>1572866</vt:i4>
      </vt:variant>
      <vt:variant>
        <vt:i4>-1</vt:i4>
      </vt:variant>
      <vt:variant>
        <vt:i4>10378</vt:i4>
      </vt:variant>
      <vt:variant>
        <vt:i4>1</vt:i4>
      </vt:variant>
      <vt:variant>
        <vt:lpwstr>http://www.bettingkingdom.co.uk/images/poker-hand.gif</vt:lpwstr>
      </vt:variant>
      <vt:variant>
        <vt:lpwstr/>
      </vt:variant>
      <vt:variant>
        <vt:i4>6094853</vt:i4>
      </vt:variant>
      <vt:variant>
        <vt:i4>-1</vt:i4>
      </vt:variant>
      <vt:variant>
        <vt:i4>10426</vt:i4>
      </vt:variant>
      <vt:variant>
        <vt:i4>1</vt:i4>
      </vt:variant>
      <vt:variant>
        <vt:lpwstr>http://www.mediabistro.com/fishbowlny/original/loonie.jpg</vt:lpwstr>
      </vt:variant>
      <vt:variant>
        <vt:lpwstr/>
      </vt:variant>
      <vt:variant>
        <vt:i4>6094853</vt:i4>
      </vt:variant>
      <vt:variant>
        <vt:i4>-1</vt:i4>
      </vt:variant>
      <vt:variant>
        <vt:i4>10428</vt:i4>
      </vt:variant>
      <vt:variant>
        <vt:i4>1</vt:i4>
      </vt:variant>
      <vt:variant>
        <vt:lpwstr>http://www.mediabistro.com/fishbowlny/original/loonie.jpg</vt:lpwstr>
      </vt:variant>
      <vt:variant>
        <vt:lpwstr/>
      </vt:variant>
      <vt:variant>
        <vt:i4>1572866</vt:i4>
      </vt:variant>
      <vt:variant>
        <vt:i4>-1</vt:i4>
      </vt:variant>
      <vt:variant>
        <vt:i4>10430</vt:i4>
      </vt:variant>
      <vt:variant>
        <vt:i4>1</vt:i4>
      </vt:variant>
      <vt:variant>
        <vt:lpwstr>http://www.bettingkingdom.co.uk/images/poker-hand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1: Coordinates &amp; Design</dc:title>
  <dc:creator>studprof</dc:creator>
  <cp:lastModifiedBy>Dustin Gutsche</cp:lastModifiedBy>
  <cp:revision>28</cp:revision>
  <cp:lastPrinted>2010-10-24T22:37:00Z</cp:lastPrinted>
  <dcterms:created xsi:type="dcterms:W3CDTF">2010-10-24T21:10:00Z</dcterms:created>
  <dcterms:modified xsi:type="dcterms:W3CDTF">2010-10-24T2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